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60" r:id="rId2"/>
    <p:sldId id="336" r:id="rId3"/>
    <p:sldId id="337" r:id="rId4"/>
    <p:sldId id="338" r:id="rId5"/>
    <p:sldId id="296" r:id="rId6"/>
    <p:sldId id="295" r:id="rId7"/>
    <p:sldId id="339" r:id="rId8"/>
    <p:sldId id="340" r:id="rId9"/>
    <p:sldId id="333" r:id="rId10"/>
    <p:sldId id="258" r:id="rId11"/>
    <p:sldId id="334" r:id="rId12"/>
    <p:sldId id="331" r:id="rId13"/>
    <p:sldId id="308" r:id="rId14"/>
    <p:sldId id="330" r:id="rId15"/>
    <p:sldId id="274" r:id="rId16"/>
    <p:sldId id="261" r:id="rId17"/>
    <p:sldId id="262" r:id="rId18"/>
    <p:sldId id="263" r:id="rId19"/>
    <p:sldId id="332" r:id="rId20"/>
    <p:sldId id="329" r:id="rId21"/>
    <p:sldId id="335" r:id="rId22"/>
    <p:sldId id="300" r:id="rId23"/>
    <p:sldId id="322" r:id="rId24"/>
    <p:sldId id="323" r:id="rId25"/>
    <p:sldId id="272" r:id="rId26"/>
    <p:sldId id="273" r:id="rId27"/>
    <p:sldId id="287" r:id="rId28"/>
    <p:sldId id="324" r:id="rId29"/>
    <p:sldId id="325" r:id="rId30"/>
    <p:sldId id="278" r:id="rId31"/>
    <p:sldId id="326" r:id="rId32"/>
    <p:sldId id="277" r:id="rId33"/>
    <p:sldId id="279" r:id="rId34"/>
    <p:sldId id="280" r:id="rId35"/>
    <p:sldId id="281" r:id="rId36"/>
    <p:sldId id="282" r:id="rId37"/>
    <p:sldId id="283" r:id="rId38"/>
    <p:sldId id="327" r:id="rId39"/>
    <p:sldId id="285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2F92"/>
    <a:srgbClr val="FF8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588" autoAdjust="0"/>
    <p:restoredTop sz="92532"/>
  </p:normalViewPr>
  <p:slideViewPr>
    <p:cSldViewPr>
      <p:cViewPr varScale="1">
        <p:scale>
          <a:sx n="82" d="100"/>
          <a:sy n="82" d="100"/>
        </p:scale>
        <p:origin x="1520" y="1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25F029-6F0D-4822-AEDD-3A7471654801}" type="datetimeFigureOut">
              <a:rPr lang="en-US" smtClean="0"/>
              <a:pPr/>
              <a:t>11/3/24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66CDF0-307D-4A31-BF32-13669A7695F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7990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Q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66CDF0-307D-4A31-BF32-13669A7695F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4037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E104CFD-0DA6-B347-AC2E-5D3EEF32240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1E55EA-10F7-0945-9272-D4F4B307AB0D}" type="slidenum">
              <a:rPr lang="en-US" altLang="ja-JP"/>
              <a:pPr/>
              <a:t>9</a:t>
            </a:fld>
            <a:endParaRPr lang="en-US" altLang="ja-JP"/>
          </a:p>
        </p:txBody>
      </p:sp>
      <p:sp>
        <p:nvSpPr>
          <p:cNvPr id="351234" name="Rectangle 2">
            <a:extLst>
              <a:ext uri="{FF2B5EF4-FFF2-40B4-BE49-F238E27FC236}">
                <a16:creationId xmlns:a16="http://schemas.microsoft.com/office/drawing/2014/main" id="{9A43302D-834F-454A-947E-B8D09E60A6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79413" y="685800"/>
            <a:ext cx="6096000" cy="3429000"/>
          </a:xfrm>
          <a:ln/>
        </p:spPr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8C2FA713-D742-504D-A3D6-96AEFD51D4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ja-JP" sz="1600" dirty="0"/>
          </a:p>
          <a:p>
            <a:endParaRPr lang="en-GB" altLang="ja-JP" sz="1600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>
            <a:extLst>
              <a:ext uri="{FF2B5EF4-FFF2-40B4-BE49-F238E27FC236}">
                <a16:creationId xmlns:a16="http://schemas.microsoft.com/office/drawing/2014/main" id="{ECBC083C-2BF2-DD4D-871E-7456D4997B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15362" name="Rectangle 3">
            <a:extLst>
              <a:ext uri="{FF2B5EF4-FFF2-40B4-BE49-F238E27FC236}">
                <a16:creationId xmlns:a16="http://schemas.microsoft.com/office/drawing/2014/main" id="{375AF225-6158-B249-85F3-3B6DFBCE235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4688" y="3016250"/>
            <a:ext cx="6118225" cy="3441700"/>
          </a:xfrm>
          <a:ln cap="flat"/>
        </p:spPr>
      </p:sp>
      <p:sp>
        <p:nvSpPr>
          <p:cNvPr id="15363" name="Rectangle 4">
            <a:extLst>
              <a:ext uri="{FF2B5EF4-FFF2-40B4-BE49-F238E27FC236}">
                <a16:creationId xmlns:a16="http://schemas.microsoft.com/office/drawing/2014/main" id="{919B2F70-26E8-304E-A3E0-3E7C45474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100"/>
              </a:lnSpc>
            </a:pPr>
            <a:r>
              <a:rPr lang="en-US" altLang="en-US" sz="1800">
                <a:solidFill>
                  <a:srgbClr val="00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72511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52C566C2-F8DD-0E44-B9A3-237232B112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57C43CC7-C0A3-3547-A25F-C781A516A1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4688" y="3016250"/>
            <a:ext cx="6118225" cy="3441700"/>
          </a:xfrm>
          <a:ln cap="flat"/>
        </p:spPr>
      </p:sp>
      <p:sp>
        <p:nvSpPr>
          <p:cNvPr id="17411" name="Rectangle 4">
            <a:extLst>
              <a:ext uri="{FF2B5EF4-FFF2-40B4-BE49-F238E27FC236}">
                <a16:creationId xmlns:a16="http://schemas.microsoft.com/office/drawing/2014/main" id="{8F2F1B7B-63B0-0A46-AB71-E8E73D35D3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100"/>
              </a:lnSpc>
            </a:pPr>
            <a:r>
              <a:rPr lang="en-US" altLang="en-US" sz="1800">
                <a:solidFill>
                  <a:srgbClr val="00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358335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CFAD93F0-AD51-0548-B5C7-BE844A9197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19458" name="Rectangle 3">
            <a:extLst>
              <a:ext uri="{FF2B5EF4-FFF2-40B4-BE49-F238E27FC236}">
                <a16:creationId xmlns:a16="http://schemas.microsoft.com/office/drawing/2014/main" id="{E8740115-ACDC-2C4A-B91A-30DC60E319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674688" y="3016250"/>
            <a:ext cx="6118225" cy="3441700"/>
          </a:xfrm>
          <a:ln cap="flat"/>
        </p:spPr>
      </p:sp>
      <p:sp>
        <p:nvSpPr>
          <p:cNvPr id="19459" name="Rectangle 4">
            <a:extLst>
              <a:ext uri="{FF2B5EF4-FFF2-40B4-BE49-F238E27FC236}">
                <a16:creationId xmlns:a16="http://schemas.microsoft.com/office/drawing/2014/main" id="{566684DE-1E8D-0F49-8726-61C29DA47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5500" y="8496300"/>
            <a:ext cx="25400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9050" tIns="26988" rIns="19050" bIns="26988"/>
          <a:lstStyle>
            <a:lvl1pPr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ts val="3600"/>
              </a:lnSpc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ts val="3600"/>
              </a:lnSpc>
              <a:spcBef>
                <a:spcPct val="0"/>
              </a:spcBef>
              <a:spcAft>
                <a:spcPct val="0"/>
              </a:spcAft>
              <a:defRPr sz="2800">
                <a:solidFill>
                  <a:srgbClr val="FFFF00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ts val="2100"/>
              </a:lnSpc>
            </a:pPr>
            <a:r>
              <a:rPr lang="en-US" altLang="en-US" sz="1800">
                <a:solidFill>
                  <a:srgbClr val="00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1978406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69888" y="660400"/>
            <a:ext cx="6118225" cy="344170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003112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F0EE5D-8286-9143-B5DF-03C24A4ABEBF}" type="datetime1">
              <a:rPr lang="en-US" smtClean="0"/>
              <a:t>11/3/24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7F30A-6453-E442-BC58-80B1C33D1B09}" type="datetime1">
              <a:rPr lang="en-US" smtClean="0"/>
              <a:t>11/3/24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91366-421D-9C40-8461-9C1BD7C88AE0}" type="datetime1">
              <a:rPr lang="en-US" smtClean="0"/>
              <a:t>11/3/24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44A303-BEFF-1349-9246-10331527CA04}" type="datetime1">
              <a:rPr lang="en-US" smtClean="0"/>
              <a:t>11/3/24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B2FB98-1DFA-AB43-821A-DFCAA7E0521A}" type="datetime1">
              <a:rPr lang="en-US" smtClean="0"/>
              <a:t>11/3/24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317882-2EEA-F245-853F-8359C73D0100}" type="datetime1">
              <a:rPr lang="en-US" smtClean="0"/>
              <a:t>11/3/24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B96554-6F3F-874F-B045-0BA6A4BD5189}" type="datetime1">
              <a:rPr lang="en-US" smtClean="0"/>
              <a:t>11/3/24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AC7B86-A074-0E43-960D-95A119E22C91}" type="datetime1">
              <a:rPr lang="en-US" smtClean="0"/>
              <a:t>11/3/24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C95E13-C743-1542-9B78-1EB5EB84E7CE}" type="datetime1">
              <a:rPr lang="en-US" smtClean="0"/>
              <a:t>11/3/24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DF256-710F-234A-8F3C-D234422696A3}" type="datetime1">
              <a:rPr lang="en-US" smtClean="0"/>
              <a:t>11/3/24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F6E09A-5FC6-484A-B40D-0BCC644D6510}" type="datetime1">
              <a:rPr lang="en-US" smtClean="0"/>
              <a:t>11/3/24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/>
              <a:t>انقر لتحرير أنماط النص الرئيسي</a:t>
            </a:r>
          </a:p>
          <a:p>
            <a:pPr lvl="1"/>
            <a:r>
              <a:rPr lang="ar-SA"/>
              <a:t>المستوى الثاني</a:t>
            </a:r>
          </a:p>
          <a:p>
            <a:pPr lvl="2"/>
            <a:r>
              <a:rPr lang="ar-SA"/>
              <a:t>المستوى الثالث</a:t>
            </a:r>
          </a:p>
          <a:p>
            <a:pPr lvl="3"/>
            <a:r>
              <a:rPr lang="ar-SA"/>
              <a:t>المستوى الرابع</a:t>
            </a:r>
          </a:p>
          <a:p>
            <a:pPr lvl="4"/>
            <a:r>
              <a:rPr lang="ar-SA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EDE4A3-104D-3B40-B6BE-7C35FA85D328}" type="datetime1">
              <a:rPr lang="en-US" smtClean="0"/>
              <a:t>11/3/24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764FDE-A785-410A-88BF-4EC8C78CD11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tiff"/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7" Type="http://schemas.openxmlformats.org/officeDocument/2006/relationships/image" Target="../media/image22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gif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2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285688" y="1566698"/>
            <a:ext cx="18473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35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3067" y="39267"/>
            <a:ext cx="5373370" cy="544884"/>
          </a:xfrm>
        </p:spPr>
        <p:txBody>
          <a:bodyPr>
            <a:normAutofit fontScale="90000"/>
          </a:bodyPr>
          <a:lstStyle/>
          <a:p>
            <a:pPr rtl="1">
              <a:tabLst>
                <a:tab pos="1502410" algn="l"/>
              </a:tabLst>
            </a:pPr>
            <a:r>
              <a:rPr lang="en-US" b="1" i="1" dirty="0">
                <a:solidFill>
                  <a:srgbClr val="00B050"/>
                </a:solidFill>
                <a:latin typeface="Times New Roman"/>
                <a:ea typeface="Times New Roman"/>
              </a:rPr>
              <a:t>Instrumental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01080"/>
            <a:ext cx="12496800" cy="630932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FF2F9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t. Prof.  Dr. Maha Al-Tameemi</a:t>
            </a:r>
          </a:p>
          <a:p>
            <a:pPr marL="0" indent="0">
              <a:buNone/>
            </a:pPr>
            <a:r>
              <a:rPr lang="en-US" sz="1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ice hours: Monday at ( 9:00-11:00 AM)</a:t>
            </a:r>
          </a:p>
          <a:p>
            <a:pPr marL="0" indent="0">
              <a:buNone/>
            </a:pPr>
            <a:r>
              <a:rPr lang="en-US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ail: </a:t>
            </a:r>
            <a:r>
              <a:rPr lang="en-US" sz="1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haks_chem@csw.uobaghdad.edu.iq</a:t>
            </a:r>
            <a:endParaRPr 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cture: Group A on Wednesday at (10:00 AM -1:00 PM ), Group B at (1:00 PM -4:00 PM ).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se Goals: </a:t>
            </a:r>
          </a:p>
          <a:p>
            <a:pPr marL="434579" indent="-164306">
              <a:buFont typeface="Arial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understand the concept and principle for </a:t>
            </a:r>
            <a:r>
              <a:rPr lang="en-US" sz="2000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Instrumental analysis:</a:t>
            </a:r>
          </a:p>
          <a:p>
            <a:pPr marL="434579" indent="-164306">
              <a:buFont typeface="Arial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Chemical /physical properties and the origin of chemical/ physical properties were measured.</a:t>
            </a:r>
          </a:p>
          <a:p>
            <a:pPr marL="434579" indent="-164306">
              <a:buFont typeface="Arial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Instrument design and nature of response.</a:t>
            </a:r>
          </a:p>
          <a:p>
            <a:pPr marL="434579" indent="-164306">
              <a:buFont typeface="Arial" charset="0"/>
              <a:buChar char="•"/>
            </a:pPr>
            <a:r>
              <a:rPr lang="en-US" sz="2000" dirty="0">
                <a:latin typeface="Times New Roman" panose="02020603050405020304" pitchFamily="18" charset="0"/>
                <a:ea typeface="Arial" charset="0"/>
                <a:cs typeface="Times New Roman" panose="02020603050405020304" pitchFamily="18" charset="0"/>
              </a:rPr>
              <a:t>Signal processing and the relationship between property measurement and instrument readout.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rse Grading Scheme:</a:t>
            </a:r>
          </a:p>
          <a:p>
            <a:pPr marL="434579" indent="-129779">
              <a:buFont typeface="Wingdings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dterm exam =100 (two exams per semester)</a:t>
            </a:r>
          </a:p>
          <a:p>
            <a:pPr marL="434579" indent="-129779">
              <a:buFont typeface="Wingdings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=100</a:t>
            </a:r>
          </a:p>
          <a:p>
            <a:pPr marL="434579" indent="-129779">
              <a:buFont typeface="Wingdings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=100</a:t>
            </a:r>
          </a:p>
          <a:p>
            <a:pPr marL="434579" indent="-129779">
              <a:buFont typeface="Wingdings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tendance =100</a:t>
            </a:r>
          </a:p>
          <a:p>
            <a:pPr marL="434579" indent="-129779">
              <a:buFont typeface="Wingdings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ekly discussion(oral quiz)=100</a:t>
            </a:r>
          </a:p>
          <a:p>
            <a:pPr marL="434579" indent="-129779">
              <a:buFont typeface="Wingdings" charset="2"/>
              <a:buChar char="Ø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nal exam =100</a:t>
            </a:r>
          </a:p>
          <a:p>
            <a:pPr>
              <a:buFont typeface="Arial" charset="0"/>
              <a:buChar char="•"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AD946-F67E-FE48-8A81-1A5232C3DB8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7320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>
            <a:extLst>
              <a:ext uri="{FF2B5EF4-FFF2-40B4-BE49-F238E27FC236}">
                <a16:creationId xmlns:a16="http://schemas.microsoft.com/office/drawing/2014/main" id="{33A1CED2-A4C0-9D44-AF0E-0D9EAFF0E6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24200" y="35330"/>
            <a:ext cx="4847046" cy="484731"/>
          </a:xfrm>
        </p:spPr>
        <p:txBody>
          <a:bodyPr>
            <a:normAutofit/>
          </a:bodyPr>
          <a:lstStyle/>
          <a:p>
            <a:pPr fontAlgn="base">
              <a:spcAft>
                <a:spcPct val="0"/>
              </a:spcAft>
            </a:pPr>
            <a:r>
              <a:rPr lang="en-US" sz="2000" b="1" u="sng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What is IR radiation?</a:t>
            </a:r>
            <a:endParaRPr lang="en-US" sz="20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122" name="Rectangle 3">
            <a:extLst>
              <a:ext uri="{FF2B5EF4-FFF2-40B4-BE49-F238E27FC236}">
                <a16:creationId xmlns:a16="http://schemas.microsoft.com/office/drawing/2014/main" id="{3CC34B70-9B96-1C41-A859-51371D2E78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1327" y="467269"/>
            <a:ext cx="11822596" cy="2990488"/>
          </a:xfrm>
        </p:spPr>
        <p:txBody>
          <a:bodyPr>
            <a:noAutofit/>
          </a:bodyPr>
          <a:lstStyle/>
          <a:p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frared radiation (IR) lies between the visible and microwave portions of the electromagnetic spectrum.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erm “infrared" covers the range of the electromagnetic spectrum between 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78 and 1000 </a:t>
            </a:r>
            <a:r>
              <a:rPr lang="en-US" sz="1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μm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ar-SA" sz="1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context of infrared spectroscopy, the wavelength is measured in "wavenumbers", which have the unit’s cm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sz="1600" b="1" baseline="30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16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ar-SA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number = 1 / wavelength in centimeters</a:t>
            </a:r>
            <a:r>
              <a:rPr lang="ar-SA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endParaRPr lang="en-US" sz="1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ke a fingerprint, no two unique molecular structures produce the same infrared spectrum. </a:t>
            </a:r>
          </a:p>
          <a:p>
            <a:pPr algn="justLow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s makes infrared spectroscopy useful for several types of analysis.</a:t>
            </a:r>
          </a:p>
          <a:p>
            <a:pPr algn="justLow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s information about the functional groups in a molecule, its chemical nature, and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ecular structures</a:t>
            </a:r>
          </a:p>
          <a:p>
            <a:pPr algn="justLow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idely applied in the analysis of 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rganic materials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also useful for </a:t>
            </a:r>
            <a:r>
              <a:rPr lang="en-US" sz="16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olyatomic inorganic molecules and for organometallic compounds. </a:t>
            </a:r>
            <a:endParaRPr lang="ar-SA" sz="1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 region is subdivided into 3-subregions infrared region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ar IR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It affects electronic, vibrational, and rotational E levels].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d IR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It affects only vibrational, and rotational E levels].</a:t>
            </a:r>
          </a:p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r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[It affects only rotational E levels].</a:t>
            </a:r>
          </a:p>
          <a:p>
            <a:endParaRPr lang="en-US" sz="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F950B49-97C1-364E-BA6F-0FAFCA863D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4038600"/>
            <a:ext cx="6477000" cy="2682876"/>
          </a:xfrm>
          <a:prstGeom prst="rect">
            <a:avLst/>
          </a:prstGeom>
          <a:solidFill>
            <a:schemeClr val="bg2"/>
          </a:solidFill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ACBFEFEB-DA51-B145-B5EC-5364B8B17756}"/>
              </a:ext>
            </a:extLst>
          </p:cNvPr>
          <p:cNvSpPr/>
          <p:nvPr/>
        </p:nvSpPr>
        <p:spPr>
          <a:xfrm>
            <a:off x="7086600" y="4343400"/>
            <a:ext cx="3581400" cy="187858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8DE946-FCA3-3142-85DA-9726754203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0426AF9-8C93-1744-B291-AFC8BED85F5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2411"/>
          <a:stretch/>
        </p:blipFill>
        <p:spPr>
          <a:xfrm>
            <a:off x="76200" y="4343400"/>
            <a:ext cx="5447196" cy="2391139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8E9CA7F-D52A-C440-9B97-453A75CB2C27}"/>
              </a:ext>
            </a:extLst>
          </p:cNvPr>
          <p:cNvSpPr/>
          <p:nvPr/>
        </p:nvSpPr>
        <p:spPr>
          <a:xfrm>
            <a:off x="7401923" y="3674633"/>
            <a:ext cx="4572000" cy="33855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Wingdings" pitchFamily="2" charset="2"/>
              <a:buChar char="q"/>
            </a:pPr>
            <a:r>
              <a:rPr lang="en-US" sz="1600" b="1" dirty="0">
                <a:solidFill>
                  <a:srgbClr val="C00000"/>
                </a:solidFill>
                <a:latin typeface="Arial" panose="020B0604020202020204" pitchFamily="34" charset="0"/>
              </a:rPr>
              <a:t>Mid IR region is the most useful IR region</a:t>
            </a:r>
            <a:endParaRPr lang="en-US" sz="1600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2DD8471-5D2F-3042-85E5-9E7CE05B805A}"/>
              </a:ext>
            </a:extLst>
          </p:cNvPr>
          <p:cNvSpPr/>
          <p:nvPr/>
        </p:nvSpPr>
        <p:spPr>
          <a:xfrm>
            <a:off x="9525000" y="15240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28187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6F547-2A38-114F-8575-D3AD480C01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619588-CAD8-F042-9538-93FADAB2F41D}"/>
              </a:ext>
            </a:extLst>
          </p:cNvPr>
          <p:cNvSpPr txBox="1"/>
          <p:nvPr/>
        </p:nvSpPr>
        <p:spPr>
          <a:xfrm>
            <a:off x="7086600" y="4419600"/>
            <a:ext cx="2027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Q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gle bond region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115691E-3492-5C44-93C5-A116DA5B520F}"/>
              </a:ext>
            </a:extLst>
          </p:cNvPr>
          <p:cNvGrpSpPr/>
          <p:nvPr/>
        </p:nvGrpSpPr>
        <p:grpSpPr>
          <a:xfrm>
            <a:off x="76200" y="12837"/>
            <a:ext cx="12039600" cy="6768963"/>
            <a:chOff x="0" y="44518"/>
            <a:chExt cx="12039600" cy="6768963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82A5804-A737-2544-A619-C3CA2F425F4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02" t="14337" r="4054" b="4144"/>
            <a:stretch/>
          </p:blipFill>
          <p:spPr>
            <a:xfrm>
              <a:off x="0" y="44518"/>
              <a:ext cx="12039600" cy="6768963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5D6FF19-134C-DB4E-AA92-15AC1A91D948}"/>
                </a:ext>
              </a:extLst>
            </p:cNvPr>
            <p:cNvSpPr txBox="1"/>
            <p:nvPr/>
          </p:nvSpPr>
          <p:spPr>
            <a:xfrm>
              <a:off x="838200" y="2971800"/>
              <a:ext cx="3235716" cy="64633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IQ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retching vibrations occur in the Functional group  region 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ECF3B23-6B49-1A4C-BA9F-E363D7F90298}"/>
                </a:ext>
              </a:extLst>
            </p:cNvPr>
            <p:cNvSpPr txBox="1"/>
            <p:nvPr/>
          </p:nvSpPr>
          <p:spPr>
            <a:xfrm>
              <a:off x="8737600" y="2989559"/>
              <a:ext cx="3104362" cy="646331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IQ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nding  vibrations occur in the Fingerprint region 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C452019-AE85-974A-A2E3-9CE2210B58B3}"/>
                </a:ext>
              </a:extLst>
            </p:cNvPr>
            <p:cNvSpPr txBox="1"/>
            <p:nvPr/>
          </p:nvSpPr>
          <p:spPr>
            <a:xfrm>
              <a:off x="7535942" y="4419600"/>
              <a:ext cx="2027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IQ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ngle bond reg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86439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A close up of a map&#10;&#10;Description automatically generated">
            <a:extLst>
              <a:ext uri="{FF2B5EF4-FFF2-40B4-BE49-F238E27FC236}">
                <a16:creationId xmlns:a16="http://schemas.microsoft.com/office/drawing/2014/main" id="{C7A9C7D3-C18A-444F-AEA7-E059C0312A8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950" y="136524"/>
            <a:ext cx="12127750" cy="6584952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E64B22-F7A5-D345-9B87-F84D84D730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D37CB47-6257-2342-9CA1-8ECB8E31BF4A}"/>
              </a:ext>
            </a:extLst>
          </p:cNvPr>
          <p:cNvSpPr/>
          <p:nvPr/>
        </p:nvSpPr>
        <p:spPr>
          <a:xfrm>
            <a:off x="7162800" y="914400"/>
            <a:ext cx="44196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fingerprint region, the spectra usually consist of bending vibrations within the molecule.</a:t>
            </a:r>
          </a:p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attern of peaks is more complicated, and it is much more difficult to pick out individual bonds in this region.</a:t>
            </a:r>
          </a:p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ngerprint region is important because each different compound produces its own unique pattern of peaks (like a fingerprint) in this region.</a:t>
            </a:r>
          </a:p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spectra are quite similar in the functional group region, but their absorption patterns in the fingerprint region are completely different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D0127B6-FB7D-E249-A374-5B85E98EEC35}"/>
              </a:ext>
            </a:extLst>
          </p:cNvPr>
          <p:cNvSpPr/>
          <p:nvPr/>
        </p:nvSpPr>
        <p:spPr>
          <a:xfrm>
            <a:off x="3657600" y="1143000"/>
            <a:ext cx="3429000" cy="4953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295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B0DC4B9-9ADB-FD43-98E4-7177FA35F492}"/>
              </a:ext>
            </a:extLst>
          </p:cNvPr>
          <p:cNvSpPr/>
          <p:nvPr/>
        </p:nvSpPr>
        <p:spPr>
          <a:xfrm>
            <a:off x="-76200" y="533400"/>
            <a:ext cx="12268200" cy="32778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rared spectra </a:t>
            </a:r>
            <a:r>
              <a:rPr lang="en-GB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traditionally displayed as %T (percent transmittance) versus wave number (4000-400 cm</a:t>
            </a:r>
            <a:r>
              <a:rPr lang="en-GB" sz="23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GB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3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rared spectroscopy is the measurement of the wavelength and intensity of the absorption of mid-infrared light by a sample. (Mid-infrared is energetic enough to excite molecular vibrations to higher energy level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wavelength of infrared absorption bands is characteristic of specific types of chemical bonds, and infrared spectroscopy finds its greatest utility in the </a:t>
            </a:r>
            <a:r>
              <a:rPr lang="en-US" altLang="en-US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ication of organic and organometallic molecule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3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gh selectivity of the method makes the estimation of an analyte in a complex matrix possible.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89E3939-B53F-4643-8680-880A9643F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32000" contrast="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839768"/>
            <a:ext cx="5726262" cy="30487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D13C26-8DF0-CE4B-9253-273462965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89D28E1-9F4C-2A4C-AA00-E85FBCE0DD02}"/>
              </a:ext>
            </a:extLst>
          </p:cNvPr>
          <p:cNvSpPr/>
          <p:nvPr/>
        </p:nvSpPr>
        <p:spPr>
          <a:xfrm>
            <a:off x="9601200" y="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D6024D-9A83-CD40-90FF-CF54FA2E9FFB}"/>
              </a:ext>
            </a:extLst>
          </p:cNvPr>
          <p:cNvSpPr txBox="1"/>
          <p:nvPr/>
        </p:nvSpPr>
        <p:spPr>
          <a:xfrm>
            <a:off x="152400" y="4799092"/>
            <a:ext cx="5192862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IQ" sz="1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molecule can be characterized (identified) by its molecular vibrations, based on the absorption and intensity of specific infrared wavelengths</a:t>
            </a:r>
            <a:r>
              <a:rPr lang="en-US" altLang="en-IQ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IQ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3951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1A18E92-7646-C34B-858D-0FC081A3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D181D60-D72B-CD4D-9AC2-E898BBC7DE9A}"/>
              </a:ext>
            </a:extLst>
          </p:cNvPr>
          <p:cNvSpPr/>
          <p:nvPr/>
        </p:nvSpPr>
        <p:spPr>
          <a:xfrm>
            <a:off x="114300" y="521542"/>
            <a:ext cx="11963400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ny molecule, atoms or groups of atoms are connected by bonds that are springs and are not rigid.</a:t>
            </a:r>
          </a:p>
          <a:p>
            <a:pPr marL="342900" indent="-34290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nded atoms have different strengths due to different masses.  </a:t>
            </a:r>
          </a:p>
          <a:p>
            <a:pPr marL="342900" indent="-34290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esence of separate areas of partial positive and negative charge in a molecule allows the electric field component of the electromagnetic wave to excite the vibrational energy of the molecule. So a bond will only interact with the electromagnetic infrared radiation if it is polar. The change in the vibrational energy produces a corresponding change in the dipole moment of the molecule. The intensity of the absorption depends on the polarity of the bond.   </a:t>
            </a:r>
          </a:p>
          <a:p>
            <a:pPr marL="342900" indent="-34290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cular vibrational frequencies of molecules lie in the IR region of the electromagnetic spectrum, and they can be measured using IR spectroscopy. </a:t>
            </a:r>
          </a:p>
          <a:p>
            <a:pPr marL="342900" indent="-34290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is technique, light of different frequencies is passed through a sample, and the intensity of the transmitted light is measured for each frequency.</a:t>
            </a:r>
          </a:p>
          <a:p>
            <a:pPr marL="342900" indent="-34290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frared spectroscopy measures the vibrations of atoms, from which the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 of molecules can be determined.</a:t>
            </a:r>
          </a:p>
          <a:p>
            <a:pPr marL="342900" indent="-34290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molecules absorb infrared radiation, the electrons absorb photons of infrared light. The energy from the photons is then transferred to the electrons, which allows them to transition from a ground state to an excited vibrational state.</a:t>
            </a:r>
          </a:p>
          <a:p>
            <a:pPr marL="342900" indent="-34290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pending on its structure, molecules absorb different frequencies of IR radiation.</a:t>
            </a:r>
          </a:p>
          <a:p>
            <a:pPr marL="342900" indent="-34290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general,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er bond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 atom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te at a higher frequency.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sorption of IR energy will cause a vibrational change in the molecule and a beak will be observed when :</a:t>
            </a:r>
          </a:p>
          <a:p>
            <a:pPr fontAlgn="base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Selection rule for IR spectroscopy: Dipole moment of bonds should change during vibration.</a:t>
            </a:r>
          </a:p>
          <a:p>
            <a:pPr fontAlgn="base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When applied infrared frequency= Natural frequency vibration.</a:t>
            </a:r>
          </a:p>
          <a:p>
            <a:pPr fontAlgn="base"/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 When covalent bonds are polar.</a:t>
            </a:r>
          </a:p>
          <a:p>
            <a:pPr marL="342900" indent="-34290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sample obeys these conditions then it gets vibrated by absorbing radiation and gives IR spectrum.</a:t>
            </a:r>
          </a:p>
          <a:p>
            <a:pPr marL="342900" indent="-342900" fontAlgn="base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f the frequency of the radiation matches the vibrational frequency of the molecule, then radiation will be absorbed, causing a change in the amplitude of molecular vibration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0" i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058A182-70B1-3046-B88E-0AACB42BF242}"/>
              </a:ext>
            </a:extLst>
          </p:cNvPr>
          <p:cNvSpPr txBox="1">
            <a:spLocks noChangeArrowheads="1"/>
          </p:cNvSpPr>
          <p:nvPr/>
        </p:nvSpPr>
        <p:spPr>
          <a:xfrm>
            <a:off x="107674" y="50419"/>
            <a:ext cx="11125200" cy="4835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y of Infrared Absorption Spectroscopy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F771B5C-A46F-F84C-B9ED-DF9A0B4EF5CE}"/>
              </a:ext>
            </a:extLst>
          </p:cNvPr>
          <p:cNvSpPr/>
          <p:nvPr/>
        </p:nvSpPr>
        <p:spPr>
          <a:xfrm>
            <a:off x="9677400" y="15240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281439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19373" y="34386"/>
            <a:ext cx="11940236" cy="1384995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olecular rotations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IQ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ple diatomic molecules such as HCL, HBr, and HI can only vibrate when the bond stretches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en-IQ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more complex molecules, different types of vibration can occur, such as bending so that a complex range of frequ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cies</a:t>
            </a:r>
            <a:r>
              <a:rPr lang="en-IQ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present </a:t>
            </a:r>
          </a:p>
        </p:txBody>
      </p:sp>
      <p:grpSp>
        <p:nvGrpSpPr>
          <p:cNvPr id="5" name="Group 17">
            <a:extLst>
              <a:ext uri="{FF2B5EF4-FFF2-40B4-BE49-F238E27FC236}">
                <a16:creationId xmlns:a16="http://schemas.microsoft.com/office/drawing/2014/main" id="{E6D0A07A-C4FC-474F-B666-51CC4CBA1CB8}"/>
              </a:ext>
            </a:extLst>
          </p:cNvPr>
          <p:cNvGrpSpPr>
            <a:grpSpLocks/>
          </p:cNvGrpSpPr>
          <p:nvPr/>
        </p:nvGrpSpPr>
        <p:grpSpPr bwMode="auto">
          <a:xfrm>
            <a:off x="677517" y="5202748"/>
            <a:ext cx="3746500" cy="1219200"/>
            <a:chOff x="144" y="2544"/>
            <a:chExt cx="2360" cy="768"/>
          </a:xfrm>
        </p:grpSpPr>
        <p:sp>
          <p:nvSpPr>
            <p:cNvPr id="6" name="Line 18">
              <a:extLst>
                <a:ext uri="{FF2B5EF4-FFF2-40B4-BE49-F238E27FC236}">
                  <a16:creationId xmlns:a16="http://schemas.microsoft.com/office/drawing/2014/main" id="{2711EBC6-49A0-064E-94E4-692217D9B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2688"/>
              <a:ext cx="1344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9">
              <a:extLst>
                <a:ext uri="{FF2B5EF4-FFF2-40B4-BE49-F238E27FC236}">
                  <a16:creationId xmlns:a16="http://schemas.microsoft.com/office/drawing/2014/main" id="{B1DA31C8-D40C-464B-8AC0-A761A936E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928"/>
              <a:ext cx="1344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Oval 20">
              <a:extLst>
                <a:ext uri="{FF2B5EF4-FFF2-40B4-BE49-F238E27FC236}">
                  <a16:creationId xmlns:a16="http://schemas.microsoft.com/office/drawing/2014/main" id="{29B652B3-F37B-BB47-B12D-D289CFD22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2784"/>
              <a:ext cx="288" cy="28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9" name="Oval 21">
              <a:extLst>
                <a:ext uri="{FF2B5EF4-FFF2-40B4-BE49-F238E27FC236}">
                  <a16:creationId xmlns:a16="http://schemas.microsoft.com/office/drawing/2014/main" id="{05C8599D-4303-D842-A915-9078197A0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3024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charset="0"/>
                <a:cs typeface="Arial" charset="0"/>
              </a:endParaRPr>
            </a:p>
          </p:txBody>
        </p:sp>
        <p:sp>
          <p:nvSpPr>
            <p:cNvPr id="10" name="Oval 22">
              <a:extLst>
                <a:ext uri="{FF2B5EF4-FFF2-40B4-BE49-F238E27FC236}">
                  <a16:creationId xmlns:a16="http://schemas.microsoft.com/office/drawing/2014/main" id="{9E98714A-2DE1-B74B-AA7E-3948D2F26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88" y="2544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charset="0"/>
                <a:cs typeface="Arial" charset="0"/>
              </a:endParaRPr>
            </a:p>
          </p:txBody>
        </p:sp>
        <p:sp>
          <p:nvSpPr>
            <p:cNvPr id="11" name="Text Box 23">
              <a:extLst>
                <a:ext uri="{FF2B5EF4-FFF2-40B4-BE49-F238E27FC236}">
                  <a16:creationId xmlns:a16="http://schemas.microsoft.com/office/drawing/2014/main" id="{001C7F14-8D25-7348-B42A-E2275DEE7F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7" y="2832"/>
              <a:ext cx="2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4</a:t>
              </a:r>
              <a:r>
                <a:rPr lang="en-US" altLang="en-US" sz="2000" b="1" baseline="30000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o</a:t>
              </a:r>
            </a:p>
          </p:txBody>
        </p:sp>
        <p:sp>
          <p:nvSpPr>
            <p:cNvPr id="12" name="AutoShape 24">
              <a:extLst>
                <a:ext uri="{FF2B5EF4-FFF2-40B4-BE49-F238E27FC236}">
                  <a16:creationId xmlns:a16="http://schemas.microsoft.com/office/drawing/2014/main" id="{23C70168-3897-5E45-89E8-4151CB9A5826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2" y="2640"/>
              <a:ext cx="96" cy="576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Text Box 25">
              <a:extLst>
                <a:ext uri="{FF2B5EF4-FFF2-40B4-BE49-F238E27FC236}">
                  <a16:creationId xmlns:a16="http://schemas.microsoft.com/office/drawing/2014/main" id="{E4A43068-E560-B747-90FC-CD7B0096DC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3" y="2795"/>
              <a:ext cx="5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10 pm</a:t>
              </a:r>
            </a:p>
          </p:txBody>
        </p:sp>
      </p:grpSp>
      <p:grpSp>
        <p:nvGrpSpPr>
          <p:cNvPr id="14" name="Group 4">
            <a:extLst>
              <a:ext uri="{FF2B5EF4-FFF2-40B4-BE49-F238E27FC236}">
                <a16:creationId xmlns:a16="http://schemas.microsoft.com/office/drawing/2014/main" id="{FF89C6B3-B79E-7A40-8DA4-8BA5AA42D572}"/>
              </a:ext>
            </a:extLst>
          </p:cNvPr>
          <p:cNvGrpSpPr>
            <a:grpSpLocks/>
          </p:cNvGrpSpPr>
          <p:nvPr/>
        </p:nvGrpSpPr>
        <p:grpSpPr bwMode="auto">
          <a:xfrm>
            <a:off x="8235207" y="5118610"/>
            <a:ext cx="3429000" cy="1692275"/>
            <a:chOff x="1584" y="1344"/>
            <a:chExt cx="2160" cy="1066"/>
          </a:xfrm>
        </p:grpSpPr>
        <p:sp>
          <p:nvSpPr>
            <p:cNvPr id="15" name="Line 5">
              <a:extLst>
                <a:ext uri="{FF2B5EF4-FFF2-40B4-BE49-F238E27FC236}">
                  <a16:creationId xmlns:a16="http://schemas.microsoft.com/office/drawing/2014/main" id="{33F55AF6-BFB3-D649-9F69-FCD38A0F14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1872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Oval 6">
              <a:extLst>
                <a:ext uri="{FF2B5EF4-FFF2-40B4-BE49-F238E27FC236}">
                  <a16:creationId xmlns:a16="http://schemas.microsoft.com/office/drawing/2014/main" id="{6D98F112-2834-9949-817C-3D15BCF8D2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728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charset="0"/>
                <a:cs typeface="Arial" charset="0"/>
              </a:endParaRPr>
            </a:p>
          </p:txBody>
        </p:sp>
        <p:sp>
          <p:nvSpPr>
            <p:cNvPr id="17" name="Oval 7">
              <a:extLst>
                <a:ext uri="{FF2B5EF4-FFF2-40B4-BE49-F238E27FC236}">
                  <a16:creationId xmlns:a16="http://schemas.microsoft.com/office/drawing/2014/main" id="{A40ABBE0-E17B-7C49-A92C-649F1CE5AE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728"/>
              <a:ext cx="288" cy="288"/>
            </a:xfrm>
            <a:prstGeom prst="ellipse">
              <a:avLst/>
            </a:prstGeom>
            <a:gradFill rotWithShape="0">
              <a:gsLst>
                <a:gs pos="0">
                  <a:schemeClr val="bg2">
                    <a:gamma/>
                    <a:shade val="46275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GB">
                <a:latin typeface="Arial" charset="0"/>
                <a:cs typeface="Arial" charset="0"/>
              </a:endParaRPr>
            </a:p>
          </p:txBody>
        </p:sp>
        <p:sp>
          <p:nvSpPr>
            <p:cNvPr id="18" name="Oval 8">
              <a:extLst>
                <a:ext uri="{FF2B5EF4-FFF2-40B4-BE49-F238E27FC236}">
                  <a16:creationId xmlns:a16="http://schemas.microsoft.com/office/drawing/2014/main" id="{80BC9393-D691-1B4C-8E7E-55DADED9E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4" y="1728"/>
              <a:ext cx="288" cy="288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rgbClr val="C0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AutoShape 9">
              <a:extLst>
                <a:ext uri="{FF2B5EF4-FFF2-40B4-BE49-F238E27FC236}">
                  <a16:creationId xmlns:a16="http://schemas.microsoft.com/office/drawing/2014/main" id="{B4B50915-959D-2746-B22C-6401C87784F5}"/>
                </a:ext>
              </a:extLst>
            </p:cNvPr>
            <p:cNvSpPr>
              <a:spLocks/>
            </p:cNvSpPr>
            <p:nvPr/>
          </p:nvSpPr>
          <p:spPr bwMode="auto">
            <a:xfrm rot="5385531" flipV="1">
              <a:off x="3384" y="1896"/>
              <a:ext cx="48" cy="480"/>
            </a:xfrm>
            <a:prstGeom prst="rightBrace">
              <a:avLst>
                <a:gd name="adj1" fmla="val 83333"/>
                <a:gd name="adj2" fmla="val 50671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" name="Text Box 10">
              <a:extLst>
                <a:ext uri="{FF2B5EF4-FFF2-40B4-BE49-F238E27FC236}">
                  <a16:creationId xmlns:a16="http://schemas.microsoft.com/office/drawing/2014/main" id="{0CFCEEDC-7FDF-724B-90E7-13BBA4D884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160"/>
              <a:ext cx="59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10 pm</a:t>
              </a:r>
            </a:p>
          </p:txBody>
        </p:sp>
        <p:sp>
          <p:nvSpPr>
            <p:cNvPr id="21" name="AutoShape 11">
              <a:extLst>
                <a:ext uri="{FF2B5EF4-FFF2-40B4-BE49-F238E27FC236}">
                  <a16:creationId xmlns:a16="http://schemas.microsoft.com/office/drawing/2014/main" id="{DDC56F2A-BE97-CC4D-8827-7E4DC6F2D2EA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520" y="792"/>
              <a:ext cx="96" cy="1680"/>
            </a:xfrm>
            <a:prstGeom prst="rightBrace">
              <a:avLst>
                <a:gd name="adj1" fmla="val 1458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2" name="Text Box 12">
              <a:extLst>
                <a:ext uri="{FF2B5EF4-FFF2-40B4-BE49-F238E27FC236}">
                  <a16:creationId xmlns:a16="http://schemas.microsoft.com/office/drawing/2014/main" id="{2769EB12-A17A-6C41-B824-94BE536613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1" y="1344"/>
              <a:ext cx="68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SzPct val="6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folHlink"/>
                </a:buClr>
                <a:buSzPct val="6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000" b="1">
                  <a:solidFill>
                    <a:srgbClr val="0000FF"/>
                  </a:solidFill>
                  <a:latin typeface="Comic Sans MS" panose="030F0902030302020204" pitchFamily="66" charset="0"/>
                </a:rPr>
                <a:t>154 pm</a:t>
              </a:r>
              <a:endParaRPr lang="en-US" altLang="en-US" sz="2000">
                <a:solidFill>
                  <a:srgbClr val="663300"/>
                </a:solidFill>
                <a:latin typeface="Comic Sans MS" panose="030F0902030302020204" pitchFamily="66" charset="0"/>
              </a:endParaRPr>
            </a:p>
          </p:txBody>
        </p:sp>
      </p:grpSp>
      <p:sp>
        <p:nvSpPr>
          <p:cNvPr id="23" name="Rectangle 14">
            <a:extLst>
              <a:ext uri="{FF2B5EF4-FFF2-40B4-BE49-F238E27FC236}">
                <a16:creationId xmlns:a16="http://schemas.microsoft.com/office/drawing/2014/main" id="{6903074E-A388-3841-8475-C81E9406D1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7992" y="6435203"/>
            <a:ext cx="355738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Stretching vibration [bond length]</a:t>
            </a: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5DA05E45-7B15-2643-843F-7E9EE1B305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533" y="6454282"/>
            <a:ext cx="46162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None/>
            </a:pPr>
            <a:r>
              <a:rPr lang="en-US" altLang="en-US" sz="1800" dirty="0">
                <a:latin typeface="Arial" panose="020B0604020202020204" pitchFamily="34" charset="0"/>
              </a:rPr>
              <a:t>Bending vibration [bond angle]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1E6F646-DFF3-2C4F-91E7-7FBEF17FC9CC}"/>
              </a:ext>
            </a:extLst>
          </p:cNvPr>
          <p:cNvSpPr/>
          <p:nvPr/>
        </p:nvSpPr>
        <p:spPr>
          <a:xfrm>
            <a:off x="2503316" y="4681016"/>
            <a:ext cx="7992060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marL="574675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much movement occurs in the vibration of a C-C bond?</a:t>
            </a:r>
          </a:p>
        </p:txBody>
      </p:sp>
      <p:sp>
        <p:nvSpPr>
          <p:cNvPr id="28" name="Slide Number Placeholder 27">
            <a:extLst>
              <a:ext uri="{FF2B5EF4-FFF2-40B4-BE49-F238E27FC236}">
                <a16:creationId xmlns:a16="http://schemas.microsoft.com/office/drawing/2014/main" id="{7053637F-4C93-A145-A70E-0AA45B75C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5778" y="6378328"/>
            <a:ext cx="2844800" cy="365125"/>
          </a:xfrm>
        </p:spPr>
        <p:txBody>
          <a:bodyPr/>
          <a:lstStyle/>
          <a:p>
            <a:fld id="{9A764FDE-A785-410A-88BF-4EC8C78CD11B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B32A4800-3B49-6A4F-85AE-402C4F27F6CD}"/>
              </a:ext>
            </a:extLst>
          </p:cNvPr>
          <p:cNvSpPr/>
          <p:nvPr/>
        </p:nvSpPr>
        <p:spPr>
          <a:xfrm>
            <a:off x="9601200" y="3622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F5AAD0-1C85-0D73-8022-23EAEFC21DA2}"/>
              </a:ext>
            </a:extLst>
          </p:cNvPr>
          <p:cNvSpPr txBox="1"/>
          <p:nvPr/>
        </p:nvSpPr>
        <p:spPr>
          <a:xfrm>
            <a:off x="19373" y="3378683"/>
            <a:ext cx="1166420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Low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positions of atoms in molecules are not fixed; they are subject to several different vibrations. Vibrations fall into the two main categories:</a:t>
            </a:r>
          </a:p>
          <a:p>
            <a:pPr marL="812800" indent="-238125" algn="justLow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retching</a:t>
            </a:r>
            <a:r>
              <a:rPr 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gher energy / higher wave number (cm</a:t>
            </a:r>
            <a:r>
              <a:rPr lang="en-US" sz="180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</a:p>
          <a:p>
            <a:pPr marL="812800" indent="-238125" algn="justLow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18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nding [</a:t>
            </a:r>
            <a:r>
              <a:rPr 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ower energy / lower wave number (cm</a:t>
            </a:r>
            <a:r>
              <a:rPr lang="en-US" sz="1800" baseline="300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800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 sz="1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42B1A03-C0F7-E5F9-206C-7821A27EA92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3" t="48283" r="13725" b="2376"/>
          <a:stretch/>
        </p:blipFill>
        <p:spPr>
          <a:xfrm>
            <a:off x="3268317" y="1288781"/>
            <a:ext cx="5930503" cy="212371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9E3C94F7-BEBE-9D44-9813-D094CFF58B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62200" y="1558723"/>
            <a:ext cx="6772275" cy="677863"/>
          </a:xfrm>
          <a:blipFill dpi="0" rotWithShape="0">
            <a:blip r:embed="rId3"/>
            <a:srcRect/>
            <a:tile tx="0" ty="0" sx="100000" sy="100000" flip="none" algn="tl"/>
          </a:blipFill>
          <a:ln w="12700" cap="flat">
            <a:solidFill>
              <a:srgbClr val="FF0000"/>
            </a:solidFill>
            <a:miter lim="800000"/>
            <a:headEnd/>
            <a:tailEnd/>
          </a:ln>
          <a:effectLst>
            <a:outerShdw dist="161645" dir="2700000" algn="ctr" rotWithShape="0">
              <a:srgbClr val="000000"/>
            </a:outerShdw>
          </a:effectLst>
        </p:spPr>
        <p:txBody>
          <a:bodyPr vert="horz" wrap="none" lIns="19050" tIns="26988" rIns="19050" bIns="26988" rtlCol="0" anchor="t">
            <a:norm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retching Vibrations of a CH</a:t>
            </a:r>
            <a:r>
              <a:rPr lang="en-US" altLang="en-US" sz="2800" i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Group</a:t>
            </a:r>
          </a:p>
        </p:txBody>
      </p:sp>
      <p:sp>
        <p:nvSpPr>
          <p:cNvPr id="14340" name="Rectangle 4">
            <a:extLst>
              <a:ext uri="{FF2B5EF4-FFF2-40B4-BE49-F238E27FC236}">
                <a16:creationId xmlns:a16="http://schemas.microsoft.com/office/drawing/2014/main" id="{A22EBDF9-723F-4443-9277-F82B10B7A0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0010" y="5630125"/>
            <a:ext cx="1880324" cy="517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9pPr>
          </a:lstStyle>
          <a:p>
            <a:pPr>
              <a:lnSpc>
                <a:spcPts val="3600"/>
              </a:lnSpc>
              <a:defRPr/>
            </a:pP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Symmetric</a:t>
            </a:r>
          </a:p>
        </p:txBody>
      </p:sp>
      <p:sp>
        <p:nvSpPr>
          <p:cNvPr id="14341" name="Rectangle 5">
            <a:extLst>
              <a:ext uri="{FF2B5EF4-FFF2-40B4-BE49-F238E27FC236}">
                <a16:creationId xmlns:a16="http://schemas.microsoft.com/office/drawing/2014/main" id="{3F6DBBD2-CDFA-B440-8BFA-2A2781AD1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6914" y="5484924"/>
            <a:ext cx="2439771" cy="517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9pPr>
          </a:lstStyle>
          <a:p>
            <a:pPr>
              <a:lnSpc>
                <a:spcPts val="3600"/>
              </a:lnSpc>
              <a:defRPr/>
            </a:pP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Antisymmetric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82A2AAC-3E93-E047-B819-C4E54C8D7960}"/>
              </a:ext>
            </a:extLst>
          </p:cNvPr>
          <p:cNvGrpSpPr/>
          <p:nvPr/>
        </p:nvGrpSpPr>
        <p:grpSpPr>
          <a:xfrm>
            <a:off x="2030016" y="2825108"/>
            <a:ext cx="2895600" cy="2962275"/>
            <a:chOff x="2997201" y="1957389"/>
            <a:chExt cx="1928813" cy="2962275"/>
          </a:xfrm>
        </p:grpSpPr>
        <p:pic>
          <p:nvPicPr>
            <p:cNvPr id="14339" name="Picture 3">
              <a:extLst>
                <a:ext uri="{FF2B5EF4-FFF2-40B4-BE49-F238E27FC236}">
                  <a16:creationId xmlns:a16="http://schemas.microsoft.com/office/drawing/2014/main" id="{017C1E89-C594-8647-B918-0E94729647A3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3714" y="2622549"/>
              <a:ext cx="1892300" cy="1733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4343" name="Line 7">
              <a:extLst>
                <a:ext uri="{FF2B5EF4-FFF2-40B4-BE49-F238E27FC236}">
                  <a16:creationId xmlns:a16="http://schemas.microsoft.com/office/drawing/2014/main" id="{F91D2AB0-F75A-1647-B24B-6FB105C9CC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997201" y="1957389"/>
              <a:ext cx="982663" cy="1049337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ts val="3600"/>
                </a:lnSpc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345" name="Line 9">
              <a:extLst>
                <a:ext uri="{FF2B5EF4-FFF2-40B4-BE49-F238E27FC236}">
                  <a16:creationId xmlns:a16="http://schemas.microsoft.com/office/drawing/2014/main" id="{ECD68651-413F-7843-8566-6BADA59090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84551" y="3733801"/>
              <a:ext cx="676275" cy="1185863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ts val="3600"/>
                </a:lnSpc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ACFA702C-9234-FD41-95B1-B3AF64B19A6B}"/>
              </a:ext>
            </a:extLst>
          </p:cNvPr>
          <p:cNvGrpSpPr/>
          <p:nvPr/>
        </p:nvGrpSpPr>
        <p:grpSpPr>
          <a:xfrm>
            <a:off x="7367270" y="2415583"/>
            <a:ext cx="2845970" cy="3154761"/>
            <a:chOff x="7148513" y="1764903"/>
            <a:chExt cx="1892300" cy="3154761"/>
          </a:xfrm>
        </p:grpSpPr>
        <p:pic>
          <p:nvPicPr>
            <p:cNvPr id="14342" name="Picture 6">
              <a:extLst>
                <a:ext uri="{FF2B5EF4-FFF2-40B4-BE49-F238E27FC236}">
                  <a16:creationId xmlns:a16="http://schemas.microsoft.com/office/drawing/2014/main" id="{45463BB3-5B57-EB49-B6D5-457B119217A0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8513" y="2562225"/>
              <a:ext cx="1892300" cy="1733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9964C878-9B16-6C4E-9F45-5EE74782EB44}"/>
                </a:ext>
              </a:extLst>
            </p:cNvPr>
            <p:cNvGrpSpPr/>
            <p:nvPr/>
          </p:nvGrpSpPr>
          <p:grpSpPr>
            <a:xfrm>
              <a:off x="7267511" y="1764903"/>
              <a:ext cx="908115" cy="3154761"/>
              <a:chOff x="7267511" y="1764903"/>
              <a:chExt cx="908115" cy="3154761"/>
            </a:xfrm>
          </p:grpSpPr>
          <p:sp>
            <p:nvSpPr>
              <p:cNvPr id="14344" name="Line 8">
                <a:extLst>
                  <a:ext uri="{FF2B5EF4-FFF2-40B4-BE49-F238E27FC236}">
                    <a16:creationId xmlns:a16="http://schemas.microsoft.com/office/drawing/2014/main" id="{01092AD0-89C6-5043-B0C7-11DF6DA784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7267511" y="1764903"/>
                <a:ext cx="758889" cy="1225948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ts val="3600"/>
                  </a:lnSpc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4346" name="Line 10">
                <a:extLst>
                  <a:ext uri="{FF2B5EF4-FFF2-40B4-BE49-F238E27FC236}">
                    <a16:creationId xmlns:a16="http://schemas.microsoft.com/office/drawing/2014/main" id="{F326F4F7-77F9-6448-B116-0B927A53B4D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7499351" y="3733801"/>
                <a:ext cx="676275" cy="1185863"/>
              </a:xfrm>
              <a:prstGeom prst="line">
                <a:avLst/>
              </a:prstGeom>
              <a:noFill/>
              <a:ln w="349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lnSpc>
                    <a:spcPts val="3600"/>
                  </a:lnSpc>
                  <a:defRPr/>
                </a:pPr>
                <a:endParaRPr 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2C9B670B-130E-F646-9182-989FA2D773E6}"/>
              </a:ext>
            </a:extLst>
          </p:cNvPr>
          <p:cNvSpPr/>
          <p:nvPr/>
        </p:nvSpPr>
        <p:spPr>
          <a:xfrm>
            <a:off x="152400" y="609600"/>
            <a:ext cx="10668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i="1" u="sng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tretching: </a:t>
            </a:r>
            <a:r>
              <a:rPr lang="en-US" sz="28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Change in inter-atomic distance along bond axis 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2DC9D77-3A14-BD44-9B51-2C6DE19DD0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0A03D30-9325-EC4C-9630-19B9F00D0F8A}"/>
              </a:ext>
            </a:extLst>
          </p:cNvPr>
          <p:cNvSpPr/>
          <p:nvPr/>
        </p:nvSpPr>
        <p:spPr>
          <a:xfrm>
            <a:off x="9753600" y="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43670929"/>
      </p:ext>
    </p:extLst>
  </p:cSld>
  <p:clrMapOvr>
    <a:masterClrMapping/>
  </p:clrMapOvr>
  <p:transition spd="slow"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3">
            <a:extLst>
              <a:ext uri="{FF2B5EF4-FFF2-40B4-BE49-F238E27FC236}">
                <a16:creationId xmlns:a16="http://schemas.microsoft.com/office/drawing/2014/main" id="{64A61C35-B79E-F846-BC79-A6E14F31EB7E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513" y="2562225"/>
            <a:ext cx="18923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Rectangle 4">
            <a:extLst>
              <a:ext uri="{FF2B5EF4-FFF2-40B4-BE49-F238E27FC236}">
                <a16:creationId xmlns:a16="http://schemas.microsoft.com/office/drawing/2014/main" id="{2D2E072A-1B06-4049-AEBB-1344A7EEB8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9871" y="4854478"/>
            <a:ext cx="3321423" cy="979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9pPr>
          </a:lstStyle>
          <a:p>
            <a:pPr>
              <a:lnSpc>
                <a:spcPts val="3600"/>
              </a:lnSpc>
              <a:defRPr/>
            </a:pP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In plane 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Scissoring </a:t>
            </a:r>
            <a:endParaRPr lang="en-US" dirty="0">
              <a:solidFill>
                <a:srgbClr val="C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>
              <a:lnSpc>
                <a:spcPts val="3600"/>
              </a:lnSpc>
              <a:defRPr/>
            </a:pP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657FFD88-E2B3-8F48-9717-C85F9BE3E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26526" y="4824710"/>
            <a:ext cx="2962350" cy="517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9pPr>
          </a:lstStyle>
          <a:p>
            <a:pPr>
              <a:lnSpc>
                <a:spcPts val="3600"/>
              </a:lnSpc>
              <a:defRPr/>
            </a:pP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In plane 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Rocking</a:t>
            </a: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 </a:t>
            </a:r>
            <a:endParaRPr lang="en-US" altLang="en-US" sz="2800" dirty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16390" name="Picture 6">
            <a:extLst>
              <a:ext uri="{FF2B5EF4-FFF2-40B4-BE49-F238E27FC236}">
                <a16:creationId xmlns:a16="http://schemas.microsoft.com/office/drawing/2014/main" id="{E4420052-B07C-654D-B6B8-DB5207EDD660}"/>
              </a:ext>
            </a:extLst>
          </p:cNvPr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513" y="2562225"/>
            <a:ext cx="18923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1" name="Picture 7">
            <a:extLst>
              <a:ext uri="{FF2B5EF4-FFF2-40B4-BE49-F238E27FC236}">
                <a16:creationId xmlns:a16="http://schemas.microsoft.com/office/drawing/2014/main" id="{A22FDB29-7EEF-0B41-A9C7-8A7EDE2CFF5F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250" y="2298700"/>
            <a:ext cx="1130300" cy="226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92" name="Picture 8">
            <a:extLst>
              <a:ext uri="{FF2B5EF4-FFF2-40B4-BE49-F238E27FC236}">
                <a16:creationId xmlns:a16="http://schemas.microsoft.com/office/drawing/2014/main" id="{E755C19C-2FA1-0C40-B9AD-09D4E0D5127E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2374900"/>
            <a:ext cx="134620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A30693E-6E66-454C-92E4-5BBB94E27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5CC05A9D-3B5E-8A4E-97A5-2A08CEAE4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87" y="533400"/>
            <a:ext cx="11506200" cy="2708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nding: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ange in angle between two bonds. There are four types of bend: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ocking 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cissoring 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agging 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eaLnBrk="0" fontAlgn="base" hangingPunct="0"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Ø"/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wisting </a:t>
            </a:r>
            <a:endParaRPr lang="en-US" sz="1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F2EBCEFC-999B-CB46-AD10-6BCF6A6047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68237" y="1110986"/>
            <a:ext cx="6772275" cy="677863"/>
          </a:xfrm>
          <a:blipFill dpi="0" rotWithShape="0">
            <a:blip r:embed="rId6"/>
            <a:srcRect/>
            <a:tile tx="0" ty="0" sx="100000" sy="100000" flip="none" algn="tl"/>
          </a:blipFill>
          <a:ln w="12700" cap="flat">
            <a:solidFill>
              <a:srgbClr val="FF0000"/>
            </a:solidFill>
            <a:miter lim="800000"/>
            <a:headEnd/>
            <a:tailEnd/>
          </a:ln>
          <a:effectLst>
            <a:outerShdw dist="161645" dir="2700000" algn="ctr" rotWithShape="0">
              <a:srgbClr val="000000"/>
            </a:outerShdw>
          </a:effectLst>
        </p:spPr>
        <p:txBody>
          <a:bodyPr vert="horz" wrap="none" lIns="19050" tIns="26988" rIns="19050" bIns="26988" rtlCol="0" anchor="t">
            <a:norm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nding Vibrations of a CH</a:t>
            </a:r>
            <a:r>
              <a:rPr lang="en-US" altLang="en-US" sz="2800" i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Grou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26175CB-0A11-8348-881B-B3D1B5D3A7BC}"/>
              </a:ext>
            </a:extLst>
          </p:cNvPr>
          <p:cNvSpPr/>
          <p:nvPr/>
        </p:nvSpPr>
        <p:spPr>
          <a:xfrm>
            <a:off x="9677400" y="624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98986174"/>
      </p:ext>
    </p:extLst>
  </p:cSld>
  <p:clrMapOvr>
    <a:masterClrMapping/>
  </p:clrMapOvr>
  <p:transition spd="slow">
    <p:wipe dir="r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70C74E3-33AD-FA46-A305-11F9DBB859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884489" y="893902"/>
            <a:ext cx="6772275" cy="677863"/>
          </a:xfrm>
          <a:blipFill dpi="0" rotWithShape="0">
            <a:blip r:embed="rId3"/>
            <a:srcRect/>
            <a:tile tx="0" ty="0" sx="100000" sy="100000" flip="none" algn="tl"/>
          </a:blipFill>
          <a:ln w="12700" cap="flat">
            <a:solidFill>
              <a:srgbClr val="FF0000"/>
            </a:solidFill>
            <a:miter lim="800000"/>
            <a:headEnd/>
            <a:tailEnd/>
          </a:ln>
          <a:effectLst>
            <a:outerShdw dist="161645" dir="2700000" algn="ctr" rotWithShape="0">
              <a:srgbClr val="000000"/>
            </a:outerShdw>
          </a:effectLst>
        </p:spPr>
        <p:txBody>
          <a:bodyPr vert="horz" wrap="none" lIns="19050" tIns="26988" rIns="19050" bIns="26988" rtlCol="0" anchor="t">
            <a:normAutofit/>
          </a:bodyPr>
          <a:lstStyle/>
          <a:p>
            <a:pPr>
              <a:lnSpc>
                <a:spcPts val="3600"/>
              </a:lnSpc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/>
            </a:pP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ending Vibrations of a CH</a:t>
            </a:r>
            <a:r>
              <a:rPr lang="en-US" altLang="en-US" sz="2800" i="1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altLang="en-US" sz="2800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Group</a:t>
            </a:r>
          </a:p>
        </p:txBody>
      </p:sp>
      <p:pic>
        <p:nvPicPr>
          <p:cNvPr id="18435" name="Picture 3">
            <a:extLst>
              <a:ext uri="{FF2B5EF4-FFF2-40B4-BE49-F238E27FC236}">
                <a16:creationId xmlns:a16="http://schemas.microsoft.com/office/drawing/2014/main" id="{23766372-7C5A-434F-90B4-CCDCF1D8A245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513" y="2562225"/>
            <a:ext cx="18923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6" name="Rectangle 4">
            <a:extLst>
              <a:ext uri="{FF2B5EF4-FFF2-40B4-BE49-F238E27FC236}">
                <a16:creationId xmlns:a16="http://schemas.microsoft.com/office/drawing/2014/main" id="{AE3C0613-5D13-7F4A-A66C-A6C3E65132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301" y="4930705"/>
            <a:ext cx="3633368" cy="979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9pPr>
          </a:lstStyle>
          <a:p>
            <a:pPr>
              <a:lnSpc>
                <a:spcPts val="3600"/>
              </a:lnSpc>
              <a:defRPr/>
            </a:pP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Out of plane 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Twisting </a:t>
            </a:r>
            <a:endParaRPr lang="en-US" sz="12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ts val="3600"/>
              </a:lnSpc>
              <a:defRPr/>
            </a:pPr>
            <a:endParaRPr lang="en-US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31B26CB8-CB7F-F740-9A9C-3F1D159D87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3951" y="5040313"/>
            <a:ext cx="3747309" cy="979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1pPr>
            <a:lvl2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2pPr>
            <a:lvl3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3pPr>
            <a:lvl4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4pPr>
            <a:lvl5pPr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</a:tabLst>
              <a:defRPr sz="2400">
                <a:solidFill>
                  <a:schemeClr val="tx1"/>
                </a:solidFill>
                <a:latin typeface="Times" pitchFamily="2" charset="0"/>
              </a:defRPr>
            </a:lvl9pPr>
          </a:lstStyle>
          <a:p>
            <a:pPr>
              <a:lnSpc>
                <a:spcPts val="3600"/>
              </a:lnSpc>
              <a:defRPr/>
            </a:pPr>
            <a:r>
              <a:rPr lang="en-US" alt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rPr>
              <a:t>Out of plane 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Wagging </a:t>
            </a:r>
            <a:endParaRPr lang="en-US" dirty="0">
              <a:solidFill>
                <a:srgbClr val="C00000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>
              <a:lnSpc>
                <a:spcPts val="3600"/>
              </a:lnSpc>
              <a:defRPr/>
            </a:pPr>
            <a:endParaRPr lang="en-US" altLang="en-US" sz="2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18438" name="Picture 6">
            <a:extLst>
              <a:ext uri="{FF2B5EF4-FFF2-40B4-BE49-F238E27FC236}">
                <a16:creationId xmlns:a16="http://schemas.microsoft.com/office/drawing/2014/main" id="{B6B6FF19-7DE9-7B41-860C-3DA382973F98}"/>
              </a:ext>
            </a:extLst>
          </p:cNvPr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513" y="2562225"/>
            <a:ext cx="189230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9" name="Picture 7">
            <a:extLst>
              <a:ext uri="{FF2B5EF4-FFF2-40B4-BE49-F238E27FC236}">
                <a16:creationId xmlns:a16="http://schemas.microsoft.com/office/drawing/2014/main" id="{98A9A3C5-7319-284A-AA8E-AF5DB05C0445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01" y="2295526"/>
            <a:ext cx="1501775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0" name="Picture 8">
            <a:extLst>
              <a:ext uri="{FF2B5EF4-FFF2-40B4-BE49-F238E27FC236}">
                <a16:creationId xmlns:a16="http://schemas.microsoft.com/office/drawing/2014/main" id="{3F6BA4C3-672C-F247-ABDF-0BCCF21849AC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7564" y="3863976"/>
            <a:ext cx="1501775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1" name="Picture 9">
            <a:extLst>
              <a:ext uri="{FF2B5EF4-FFF2-40B4-BE49-F238E27FC236}">
                <a16:creationId xmlns:a16="http://schemas.microsoft.com/office/drawing/2014/main" id="{217A438A-C2E3-554E-A0FB-3DFDD942F060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1" y="3776663"/>
            <a:ext cx="1501775" cy="65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42" name="Picture 10">
            <a:extLst>
              <a:ext uri="{FF2B5EF4-FFF2-40B4-BE49-F238E27FC236}">
                <a16:creationId xmlns:a16="http://schemas.microsoft.com/office/drawing/2014/main" id="{1C341E7A-85FE-9D4E-B1CC-498F63B9852D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4489" y="2593976"/>
            <a:ext cx="1501775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B6D3C3F-B0FE-0E42-A786-3AA8691D41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14B1626-E477-3F48-8BB8-1187981BB216}"/>
              </a:ext>
            </a:extLst>
          </p:cNvPr>
          <p:cNvSpPr/>
          <p:nvPr/>
        </p:nvSpPr>
        <p:spPr>
          <a:xfrm>
            <a:off x="9677400" y="7620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12288151"/>
      </p:ext>
    </p:extLst>
  </p:cSld>
  <p:clrMapOvr>
    <a:masterClrMapping/>
  </p:clrMapOvr>
  <p:transition spd="slow">
    <p:wipe dir="r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BD4B02E-41B3-AB45-AE1B-6DB9007176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" name="Picture 7" descr="CH2ScissorBend">
            <a:extLst>
              <a:ext uri="{FF2B5EF4-FFF2-40B4-BE49-F238E27FC236}">
                <a16:creationId xmlns:a16="http://schemas.microsoft.com/office/drawing/2014/main" id="{EBD97514-ABF6-A64D-9CC9-D05D07EC580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2286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2">
            <a:extLst>
              <a:ext uri="{FF2B5EF4-FFF2-40B4-BE49-F238E27FC236}">
                <a16:creationId xmlns:a16="http://schemas.microsoft.com/office/drawing/2014/main" id="{EC72BD82-57CD-F944-9F36-8AF03792CA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39200" y="2514600"/>
            <a:ext cx="2089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1" dirty="0">
                <a:solidFill>
                  <a:srgbClr val="CC3300"/>
                </a:solidFill>
              </a:rPr>
              <a:t>In-plane scissoring</a:t>
            </a:r>
          </a:p>
        </p:txBody>
      </p:sp>
      <p:pic>
        <p:nvPicPr>
          <p:cNvPr id="5" name="Picture 5" descr="CH2AsymStr">
            <a:extLst>
              <a:ext uri="{FF2B5EF4-FFF2-40B4-BE49-F238E27FC236}">
                <a16:creationId xmlns:a16="http://schemas.microsoft.com/office/drawing/2014/main" id="{5A7DEC42-938B-EA49-BB8E-696AB29B229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810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10">
            <a:extLst>
              <a:ext uri="{FF2B5EF4-FFF2-40B4-BE49-F238E27FC236}">
                <a16:creationId xmlns:a16="http://schemas.microsoft.com/office/drawing/2014/main" id="{440D8329-BB57-854F-9DE6-7F0D94349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590800"/>
            <a:ext cx="1352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1" dirty="0">
                <a:solidFill>
                  <a:srgbClr val="CC3300"/>
                </a:solidFill>
              </a:rPr>
              <a:t>asymmetric</a:t>
            </a:r>
          </a:p>
        </p:txBody>
      </p:sp>
      <p:pic>
        <p:nvPicPr>
          <p:cNvPr id="7" name="Picture 8" descr="CH2SymStr">
            <a:extLst>
              <a:ext uri="{FF2B5EF4-FFF2-40B4-BE49-F238E27FC236}">
                <a16:creationId xmlns:a16="http://schemas.microsoft.com/office/drawing/2014/main" id="{AC20B276-9FE8-1E4F-9B64-0107B1367B8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>
            <a:extLst>
              <a:ext uri="{FF2B5EF4-FFF2-40B4-BE49-F238E27FC236}">
                <a16:creationId xmlns:a16="http://schemas.microsoft.com/office/drawing/2014/main" id="{5FA9105E-48E1-2E46-A542-64D5F795C1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667000"/>
            <a:ext cx="1225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1" dirty="0">
                <a:solidFill>
                  <a:srgbClr val="CC3300"/>
                </a:solidFill>
              </a:rPr>
              <a:t>symmetric</a:t>
            </a:r>
          </a:p>
        </p:txBody>
      </p:sp>
      <p:pic>
        <p:nvPicPr>
          <p:cNvPr id="9" name="Picture 15" descr="vib5loop">
            <a:extLst>
              <a:ext uri="{FF2B5EF4-FFF2-40B4-BE49-F238E27FC236}">
                <a16:creationId xmlns:a16="http://schemas.microsoft.com/office/drawing/2014/main" id="{DF689F1F-3193-6D45-AFEA-5847977790A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886200"/>
            <a:ext cx="22860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4">
            <a:extLst>
              <a:ext uri="{FF2B5EF4-FFF2-40B4-BE49-F238E27FC236}">
                <a16:creationId xmlns:a16="http://schemas.microsoft.com/office/drawing/2014/main" id="{562C1EA3-1F58-4947-8E16-7DBD3804B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867400"/>
            <a:ext cx="2279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1" dirty="0">
                <a:solidFill>
                  <a:srgbClr val="CC3300"/>
                </a:solidFill>
              </a:rPr>
              <a:t>Out-of-plane twisting</a:t>
            </a:r>
          </a:p>
        </p:txBody>
      </p:sp>
      <p:pic>
        <p:nvPicPr>
          <p:cNvPr id="11" name="Picture 6" descr="CH2Rock">
            <a:extLst>
              <a:ext uri="{FF2B5EF4-FFF2-40B4-BE49-F238E27FC236}">
                <a16:creationId xmlns:a16="http://schemas.microsoft.com/office/drawing/2014/main" id="{CA62FA53-D159-9A45-8E0F-9D3EB048A9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5814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1">
            <a:extLst>
              <a:ext uri="{FF2B5EF4-FFF2-40B4-BE49-F238E27FC236}">
                <a16:creationId xmlns:a16="http://schemas.microsoft.com/office/drawing/2014/main" id="{3ACBEAA0-D1A2-F24B-9A82-4396EB643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5943600"/>
            <a:ext cx="1809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1" dirty="0">
                <a:solidFill>
                  <a:srgbClr val="CC3300"/>
                </a:solidFill>
              </a:rPr>
              <a:t>In-plane rocking</a:t>
            </a:r>
          </a:p>
        </p:txBody>
      </p:sp>
      <p:pic>
        <p:nvPicPr>
          <p:cNvPr id="13" name="Picture 4" descr="CH3UmbrellaBend">
            <a:extLst>
              <a:ext uri="{FF2B5EF4-FFF2-40B4-BE49-F238E27FC236}">
                <a16:creationId xmlns:a16="http://schemas.microsoft.com/office/drawing/2014/main" id="{F6A5641C-1C25-154D-B98F-77EC9ED53C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37338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13">
            <a:extLst>
              <a:ext uri="{FF2B5EF4-FFF2-40B4-BE49-F238E27FC236}">
                <a16:creationId xmlns:a16="http://schemas.microsoft.com/office/drawing/2014/main" id="{D365D4D9-51BC-B14D-843F-BC4E96EB2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6019800"/>
            <a:ext cx="236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b="0" i="1" dirty="0">
                <a:solidFill>
                  <a:srgbClr val="CC3300"/>
                </a:solidFill>
              </a:rPr>
              <a:t>Out-of-plane wagging</a:t>
            </a:r>
          </a:p>
        </p:txBody>
      </p:sp>
    </p:spTree>
    <p:extLst>
      <p:ext uri="{BB962C8B-B14F-4D97-AF65-F5344CB8AC3E}">
        <p14:creationId xmlns:p14="http://schemas.microsoft.com/office/powerpoint/2010/main" val="18713000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4513D97-CBA0-A54E-99EA-4B5E3D3E00BE}"/>
              </a:ext>
            </a:extLst>
          </p:cNvPr>
          <p:cNvSpPr/>
          <p:nvPr/>
        </p:nvSpPr>
        <p:spPr>
          <a:xfrm>
            <a:off x="3863752" y="116632"/>
            <a:ext cx="47525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>
              <a:tabLst>
                <a:tab pos="892810" algn="l"/>
              </a:tabLst>
            </a:pPr>
            <a:r>
              <a:rPr lang="ar-IQ" sz="11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ar-IQ" sz="2800" b="1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مفردات التحليل الالي</a:t>
            </a:r>
            <a:endParaRPr lang="en-US" sz="1100" b="1" u="sng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EBABCC6-8E39-DA4D-9258-5890D83F67AD}"/>
              </a:ext>
            </a:extLst>
          </p:cNvPr>
          <p:cNvSpPr/>
          <p:nvPr/>
        </p:nvSpPr>
        <p:spPr>
          <a:xfrm>
            <a:off x="1143000" y="557190"/>
            <a:ext cx="1072547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tabLst>
                <a:tab pos="457200" algn="l"/>
                <a:tab pos="1502410" algn="l"/>
              </a:tabLst>
            </a:pP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strumental Analysis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اشعة الكهرومغناطيسية 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Electromagnetic radiation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اطياف الذرية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 Atomic Spectra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اطياف الجزئية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Molecular Spectra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تفلور(التالق)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Fluorescence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تفسفر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Phosphorescence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طيف الامتصاص الجزيئي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Molecular Absorption spectra 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مناطق الطيف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Spectral  Regions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مكونات وتركيب اجهزة القياس الطيفي 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مصادر العملية للاشعاع الطيفي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مصادر الخطية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Line sources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مصادر المستمرة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Continuous sources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ختيار الاطوال الموجية </a:t>
            </a:r>
            <a:endParaRPr lang="en-US" sz="1600" dirty="0">
              <a:latin typeface="Times New Roman" panose="02020603050405020304" pitchFamily="18" charset="0"/>
              <a:ea typeface="Times New Roman" panose="02020603050405020304" pitchFamily="18" charset="0"/>
              <a:cs typeface="+mj-cs"/>
            </a:endParaRP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مرشحات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Filters 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موحدات اللون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Mono chromates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خلايا الامتصاص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Absorption Cells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مكشافات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Detectors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مكشافات ما فوق البنفسجية والمرئية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Ultra violet and visible radiation  detectors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مكشافات ماتحت الحمراء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Infrared  detectors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قارئ او مسجل الاشارة للمكشاف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Red out(Recorder of detector signal)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طيف المنطقة فوق البنفسجية والمرئية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Ultra violet and visible spectroscopy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قانون بير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Beer Law 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لانحرافات عن قانون بير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Deviation of Beer Low</a:t>
            </a:r>
          </a:p>
          <a:p>
            <a:pPr algn="justLow" rtl="1">
              <a:tabLst>
                <a:tab pos="457200" algn="l"/>
              </a:tabLst>
            </a:pPr>
            <a:r>
              <a:rPr lang="ar-IQ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اسباب الانحرافات عن قانون بير </a:t>
            </a:r>
            <a:r>
              <a:rPr lang="en-US" sz="1600" dirty="0">
                <a:latin typeface="Times New Roman" panose="02020603050405020304" pitchFamily="18" charset="0"/>
                <a:ea typeface="Times New Roman" panose="02020603050405020304" pitchFamily="18" charset="0"/>
                <a:cs typeface="+mj-cs"/>
              </a:rPr>
              <a:t>The reasons of deviation 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6F700C9-AFE8-EF43-9F50-DF979FCCA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B5E09F-A82B-4146-93B6-0BC9890B0B7F}"/>
              </a:ext>
            </a:extLst>
          </p:cNvPr>
          <p:cNvSpPr/>
          <p:nvPr/>
        </p:nvSpPr>
        <p:spPr>
          <a:xfrm>
            <a:off x="187550" y="90335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1022261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>
            <a:extLst>
              <a:ext uri="{FF2B5EF4-FFF2-40B4-BE49-F238E27FC236}">
                <a16:creationId xmlns:a16="http://schemas.microsoft.com/office/drawing/2014/main" id="{9E121EB4-5571-7A4D-A2C2-534BEAFB5F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52400"/>
            <a:ext cx="11658600" cy="65532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a vibration in a molecule?</a:t>
            </a:r>
          </a:p>
          <a:p>
            <a:pPr>
              <a:lnSpc>
                <a:spcPct val="90000"/>
              </a:lnSpc>
            </a:pP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vibrations that cause a change in ‘polarity’ give rise to bands in IR spectra.</a:t>
            </a:r>
          </a:p>
          <a:p>
            <a:pPr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bond must have a dipole or an induced dipole in order to have an absorbance in the IR spectrum.</a:t>
            </a:r>
            <a:endParaRPr lang="en-GB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y change in shape of the molecule- stretching of bonds, bending of bonds, or internal rotation around single bonds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bond stretches, the increasing distance between the atoms increases the dipole moment.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greater the dipole, the more intense the absorption. (i.e.,  The greater the molar extinction coefficient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84" charset="2"/>
              </a:rPr>
              <a:t>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 Beer’s law, A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-84" charset="2"/>
              </a:rPr>
              <a:t>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vibrations change the dipole moment of a molecule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ymmetrical stretching/bending and internal rotation change the dipole moment of a molecule: </a:t>
            </a:r>
          </a:p>
          <a:p>
            <a:pPr marL="971550" indent="-357188"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symmetrical stretching/bending are IR active. </a:t>
            </a:r>
          </a:p>
          <a:p>
            <a:pPr marL="971550" indent="-357188" eaLnBrk="1" hangingPunct="1">
              <a:lnSpc>
                <a:spcPct val="90000"/>
              </a:lnSpc>
              <a:buFont typeface="Wingdings" pitchFamily="2" charset="2"/>
              <a:buChar char="Ø"/>
            </a:pPr>
            <a:r>
              <a:rPr lang="en-US" alt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metrical stretching/bending does not. Not IR active.</a:t>
            </a:r>
          </a:p>
        </p:txBody>
      </p:sp>
      <p:pic>
        <p:nvPicPr>
          <p:cNvPr id="6" name="Picture 2" descr="FG12_014-002">
            <a:extLst>
              <a:ext uri="{FF2B5EF4-FFF2-40B4-BE49-F238E27FC236}">
                <a16:creationId xmlns:a16="http://schemas.microsoft.com/office/drawing/2014/main" id="{CEA44C5F-EADE-CE4E-B66D-675B464F7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610600" y="4562061"/>
            <a:ext cx="3352800" cy="2143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1FEC5-C38A-2B40-A1FF-E835DDBA0B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59D21EB-B6FE-B041-91F6-32C3E9FCA55C}"/>
              </a:ext>
            </a:extLst>
          </p:cNvPr>
          <p:cNvSpPr/>
          <p:nvPr/>
        </p:nvSpPr>
        <p:spPr>
          <a:xfrm>
            <a:off x="9753600" y="2123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14819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33216-5E09-AFE7-AB01-CC53F902C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6845D9-62BB-C0FF-1A5C-390324BA9D2C}"/>
              </a:ext>
            </a:extLst>
          </p:cNvPr>
          <p:cNvSpPr txBox="1"/>
          <p:nvPr/>
        </p:nvSpPr>
        <p:spPr>
          <a:xfrm>
            <a:off x="2958182" y="94881"/>
            <a:ext cx="52528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algn="r" defTabSz="914400" rtl="1" eaLnBrk="1" latinLnBrk="0" hangingPunct="1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s of H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, S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CO</a:t>
            </a:r>
            <a:r>
              <a:rPr lang="en-US" sz="28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IQ" sz="28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1F626D2-8551-ED0F-DDBA-28671FA14B1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688" y="914400"/>
            <a:ext cx="11266624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6837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B30A736-9133-8840-B973-4DC2DAC86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62CFDED-FB02-2340-B67D-7AAC0B11FA8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08" t="4534" r="2548" b="2504"/>
          <a:stretch/>
        </p:blipFill>
        <p:spPr>
          <a:xfrm>
            <a:off x="6629400" y="381000"/>
            <a:ext cx="5282096" cy="64770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3FDF28A-51A4-1D44-82E8-0A41A6622CEE}"/>
              </a:ext>
            </a:extLst>
          </p:cNvPr>
          <p:cNvSpPr txBox="1"/>
          <p:nvPr/>
        </p:nvSpPr>
        <p:spPr>
          <a:xfrm>
            <a:off x="152399" y="408741"/>
            <a:ext cx="6477001" cy="67403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e of vibration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nding is easier to bend than stretching vibration for the same bond, therefore, absorption due to bending tends to occur at a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 wavelength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n searching.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ngth of bonds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 bonds need more energy to make bonds vibrate, so stronger bonds absorb at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er wavelength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[triple&gt; double&gt; single]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 of atoms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vy atoms vibrate more slowly than lighter ones. Therefore, heavier atoms vibrate at a lower frequency than lighter ones. 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ample: C-Br bond absorbs at a lower frequency than the C-Cl bond due to Br being heavier than Cl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CBE2761-1927-3043-9808-068E575C9DCE}"/>
              </a:ext>
            </a:extLst>
          </p:cNvPr>
          <p:cNvSpPr/>
          <p:nvPr/>
        </p:nvSpPr>
        <p:spPr>
          <a:xfrm>
            <a:off x="3200400" y="-76944"/>
            <a:ext cx="44021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ctors that effect vibration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4A19BB8-2010-DD46-98E1-4DE62A8FA357}"/>
              </a:ext>
            </a:extLst>
          </p:cNvPr>
          <p:cNvSpPr/>
          <p:nvPr/>
        </p:nvSpPr>
        <p:spPr>
          <a:xfrm>
            <a:off x="9864931" y="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5751141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>
            <a:extLst>
              <a:ext uri="{FF2B5EF4-FFF2-40B4-BE49-F238E27FC236}">
                <a16:creationId xmlns:a16="http://schemas.microsoft.com/office/drawing/2014/main" id="{0C18CE6F-9F87-BF48-B2E7-5FE195EF0E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363980" y="0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rared active bonds</a:t>
            </a:r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419B539D-CA89-A64B-9793-2FD51E1F49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38546" y="729025"/>
            <a:ext cx="11658600" cy="308097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 all covalent bonds display bands in the IR spectrum.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ly polar bonds do so. These are referred to as IR activ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ntensity of the bands depends on the magnitude of the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pole momen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sociated with the bond in question</a:t>
            </a:r>
            <a:endParaRPr lang="en-US" altLang="en-US"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90000"/>
              </a:lnSpc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ly polar bonds such as carbonyl groups (C=O) produce strong bands.</a:t>
            </a:r>
          </a:p>
          <a:p>
            <a:pPr marL="228600" indent="-228600">
              <a:lnSpc>
                <a:spcPct val="90000"/>
              </a:lnSpc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dium polarity bonds and asymmetric bonds produce medium bands.</a:t>
            </a:r>
          </a:p>
          <a:p>
            <a:pPr marL="228600" indent="-228600">
              <a:lnSpc>
                <a:spcPct val="90000"/>
              </a:lnSpc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akly polar bond and symmetric bonds produce weak or non observable bands.</a:t>
            </a:r>
          </a:p>
          <a:p>
            <a:pPr marL="0" indent="0">
              <a:lnSpc>
                <a:spcPct val="90000"/>
              </a:lnSpc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87" name="Picture 4">
            <a:extLst>
              <a:ext uri="{FF2B5EF4-FFF2-40B4-BE49-F238E27FC236}">
                <a16:creationId xmlns:a16="http://schemas.microsoft.com/office/drawing/2014/main" id="{E198A394-D129-D145-AAF9-B1D1E0565A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-100000" contrast="9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3810000"/>
            <a:ext cx="6629400" cy="278578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36439B-FFA2-974F-947D-674682EC0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4F78150A-64B5-F742-9DA0-9C55ED12855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35"/>
          <a:stretch/>
        </p:blipFill>
        <p:spPr bwMode="auto">
          <a:xfrm>
            <a:off x="7364730" y="3810000"/>
            <a:ext cx="4457700" cy="284448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8D26599-33D8-FA44-8388-458BE306FF61}"/>
              </a:ext>
            </a:extLst>
          </p:cNvPr>
          <p:cNvSpPr/>
          <p:nvPr/>
        </p:nvSpPr>
        <p:spPr>
          <a:xfrm>
            <a:off x="9525000" y="624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324907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>
            <a:extLst>
              <a:ext uri="{FF2B5EF4-FFF2-40B4-BE49-F238E27FC236}">
                <a16:creationId xmlns:a16="http://schemas.microsoft.com/office/drawing/2014/main" id="{F8228258-4123-2147-BDC1-FAF4E1FAF9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676400" y="198438"/>
            <a:ext cx="8229600" cy="7159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rared band shapes</a:t>
            </a:r>
          </a:p>
        </p:txBody>
      </p:sp>
      <p:sp>
        <p:nvSpPr>
          <p:cNvPr id="17410" name="Rectangle 3">
            <a:extLst>
              <a:ext uri="{FF2B5EF4-FFF2-40B4-BE49-F238E27FC236}">
                <a16:creationId xmlns:a16="http://schemas.microsoft.com/office/drawing/2014/main" id="{CDB11127-4064-B741-80C6-332BA9F2EA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1066799"/>
            <a:ext cx="11430000" cy="2698751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rared band shapes come in various forms. Two of the most common are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row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oad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rrow bands are thin and pointed, like a dagger. </a:t>
            </a:r>
          </a:p>
          <a:p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oad bands are wide and smoother.</a:t>
            </a:r>
          </a:p>
          <a:p>
            <a:pPr marL="228600" indent="-228600">
              <a:buNone/>
            </a:pPr>
            <a:endParaRPr lang="en-US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28600" indent="-228600"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ypical example of a broad band is that displayed by O-H bonds, such as those found in alcohols and carboxylic acids, as shown below.</a:t>
            </a:r>
            <a:endParaRPr lang="en-US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1" name="Picture 5">
            <a:extLst>
              <a:ext uri="{FF2B5EF4-FFF2-40B4-BE49-F238E27FC236}">
                <a16:creationId xmlns:a16="http://schemas.microsoft.com/office/drawing/2014/main" id="{4D49D4A1-533A-E044-9B0B-792E2A30A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3765550"/>
            <a:ext cx="5867400" cy="301625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DEC3BE9-2943-114F-921E-B7527FD5D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B547C6E-15DC-8A47-91B0-E0063F907D63}"/>
              </a:ext>
            </a:extLst>
          </p:cNvPr>
          <p:cNvSpPr/>
          <p:nvPr/>
        </p:nvSpPr>
        <p:spPr>
          <a:xfrm>
            <a:off x="9525000" y="15240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621456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BD9C6CC3-EEF0-A245-B663-39F0BD88CC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427038"/>
            <a:ext cx="8229600" cy="6397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ormation obtained from IR spectra </a:t>
            </a:r>
          </a:p>
        </p:txBody>
      </p:sp>
      <p:sp>
        <p:nvSpPr>
          <p:cNvPr id="18434" name="Text Box 5">
            <a:extLst>
              <a:ext uri="{FF2B5EF4-FFF2-40B4-BE49-F238E27FC236}">
                <a16:creationId xmlns:a16="http://schemas.microsoft.com/office/drawing/2014/main" id="{2FB03009-E145-524E-8E7A-DDCEA871A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283218"/>
            <a:ext cx="11125200" cy="4487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marL="228600" indent="-228600"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 is most useful in providing information about the presence or absence of specific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al group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 can provide a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cular fingerprin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can be used when comparing samples. If two pure samples display the same IR spectrum it can be argued that they are the same compound.</a:t>
            </a:r>
          </a:p>
          <a:p>
            <a:pPr>
              <a:spcBef>
                <a:spcPct val="0"/>
              </a:spcBef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es no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vide detailed information or proof of molecular formula or structure. It provides information on molecular fragments, specifically functional groups.</a:t>
            </a:r>
          </a:p>
          <a:p>
            <a:pPr>
              <a:spcBef>
                <a:spcPct val="0"/>
              </a:spcBef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it is very limited in scope and must be used in conjunction with other techniques to provide a more complete picture of the molecular structur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646D77C-634B-E341-8BB6-3C4DA13F4A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8E347F3-BDCF-E74C-9608-779B8BC89915}"/>
              </a:ext>
            </a:extLst>
          </p:cNvPr>
          <p:cNvSpPr/>
          <p:nvPr/>
        </p:nvSpPr>
        <p:spPr>
          <a:xfrm>
            <a:off x="9601200" y="15240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7168132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>
            <a:extLst>
              <a:ext uri="{FF2B5EF4-FFF2-40B4-BE49-F238E27FC236}">
                <a16:creationId xmlns:a16="http://schemas.microsoft.com/office/drawing/2014/main" id="{4A360E8B-3F1B-FC49-9F73-684958F770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2113" y="47875"/>
            <a:ext cx="8229600" cy="639763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absorption range</a:t>
            </a:r>
          </a:p>
        </p:txBody>
      </p:sp>
      <p:sp>
        <p:nvSpPr>
          <p:cNvPr id="19458" name="Text Box 3">
            <a:extLst>
              <a:ext uri="{FF2B5EF4-FFF2-40B4-BE49-F238E27FC236}">
                <a16:creationId xmlns:a16="http://schemas.microsoft.com/office/drawing/2014/main" id="{00BFB9F7-6AF8-1741-91BF-FA9AD66063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286" y="778126"/>
            <a:ext cx="11890513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ypical IR absorption range for covalent bonds is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0 - 4000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aph shows the regions of the spectrum where the following types of bonds normally absorb.</a:t>
            </a:r>
          </a:p>
          <a:p>
            <a:pPr marL="457200" indent="-457200"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example, a sharp band around 2200-2400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ould indicate the possible presence of a C-N or a C-C triple bond.</a:t>
            </a:r>
          </a:p>
        </p:txBody>
      </p:sp>
      <p:pic>
        <p:nvPicPr>
          <p:cNvPr id="19460" name="Picture 6">
            <a:extLst>
              <a:ext uri="{FF2B5EF4-FFF2-40B4-BE49-F238E27FC236}">
                <a16:creationId xmlns:a16="http://schemas.microsoft.com/office/drawing/2014/main" id="{4ECE14EE-43D3-9940-A3A9-1C62DE087B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992437"/>
            <a:ext cx="8382000" cy="363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4B5BFFA-1072-614C-9E1D-265D91E4B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4FFEEC-4424-8C40-A8D6-7726E1C657A1}"/>
              </a:ext>
            </a:extLst>
          </p:cNvPr>
          <p:cNvSpPr/>
          <p:nvPr/>
        </p:nvSpPr>
        <p:spPr>
          <a:xfrm>
            <a:off x="9448800" y="3622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232768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>
            <a:extLst>
              <a:ext uri="{FF2B5EF4-FFF2-40B4-BE49-F238E27FC236}">
                <a16:creationId xmlns:a16="http://schemas.microsoft.com/office/drawing/2014/main" id="{B647D4CF-FD85-3E4E-92DD-C9A1DA7381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76251" y="5928"/>
            <a:ext cx="8229600" cy="639763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ngerprint region</a:t>
            </a:r>
          </a:p>
        </p:txBody>
      </p:sp>
      <p:sp>
        <p:nvSpPr>
          <p:cNvPr id="20482" name="Text Box 3">
            <a:extLst>
              <a:ext uri="{FF2B5EF4-FFF2-40B4-BE49-F238E27FC236}">
                <a16:creationId xmlns:a16="http://schemas.microsoft.com/office/drawing/2014/main" id="{4D869AD3-4168-F449-B3DD-65F64A99AB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18302"/>
            <a:ext cx="11658600" cy="2640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hough the entire IR spectrum can be used as a fingerprint for the purposes of comparing molecules, the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0 - 1400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nge is called the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gerprint regio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ar-SA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normally a complex area showing many bands, frequently overlapping each other. This complexity limits its use to that of a fingerprint and should be ignored by beginners when analyzing the spectrum. </a:t>
            </a:r>
            <a:endParaRPr lang="ar-SA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a student, you should focus your analysis on the rest of the spectrum, that is the region to the left of 1400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342AE97D-CB17-744E-A243-0B5177693AD3}"/>
              </a:ext>
            </a:extLst>
          </p:cNvPr>
          <p:cNvGrpSpPr/>
          <p:nvPr/>
        </p:nvGrpSpPr>
        <p:grpSpPr>
          <a:xfrm>
            <a:off x="1561011" y="3359025"/>
            <a:ext cx="8534400" cy="3523527"/>
            <a:chOff x="1905000" y="3200401"/>
            <a:chExt cx="8534400" cy="2855913"/>
          </a:xfrm>
        </p:grpSpPr>
        <p:pic>
          <p:nvPicPr>
            <p:cNvPr id="20483" name="Picture 7">
              <a:extLst>
                <a:ext uri="{FF2B5EF4-FFF2-40B4-BE49-F238E27FC236}">
                  <a16:creationId xmlns:a16="http://schemas.microsoft.com/office/drawing/2014/main" id="{AF63DA7A-9C78-D144-9139-28F3110CDD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>
                      <a14:imgEffect>
                        <a14:colorTemperature colorTemp="112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000" y="3200401"/>
              <a:ext cx="8534400" cy="28559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484" name="Text Box 6">
              <a:extLst>
                <a:ext uri="{FF2B5EF4-FFF2-40B4-BE49-F238E27FC236}">
                  <a16:creationId xmlns:a16="http://schemas.microsoft.com/office/drawing/2014/main" id="{F1992A3F-FAFE-FE49-83B5-57EA435B46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0657" y="5331915"/>
              <a:ext cx="3261360" cy="330734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 dirty="0"/>
                <a:t>Fingerprint region: complex and difficult to interpret reliably.</a:t>
              </a:r>
            </a:p>
          </p:txBody>
        </p:sp>
        <p:sp>
          <p:nvSpPr>
            <p:cNvPr id="20485" name="Text Box 8">
              <a:extLst>
                <a:ext uri="{FF2B5EF4-FFF2-40B4-BE49-F238E27FC236}">
                  <a16:creationId xmlns:a16="http://schemas.microsoft.com/office/drawing/2014/main" id="{72AAF4D1-358C-884A-A971-72DFB29C33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1165" y="5390196"/>
              <a:ext cx="4433751" cy="329561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algn="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algn="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algn="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algn="r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algn="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00" b="1" dirty="0"/>
                <a:t>Focus your analysis on this region. This is where most stretching frequencies appear.</a:t>
              </a: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FB5B83-22F4-1848-BEF0-730093A55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0E6C3DD-C428-C545-ACE4-89314BC05C03}"/>
              </a:ext>
            </a:extLst>
          </p:cNvPr>
          <p:cNvSpPr/>
          <p:nvPr/>
        </p:nvSpPr>
        <p:spPr>
          <a:xfrm>
            <a:off x="9601200" y="3622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652929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>
            <a:extLst>
              <a:ext uri="{FF2B5EF4-FFF2-40B4-BE49-F238E27FC236}">
                <a16:creationId xmlns:a16="http://schemas.microsoft.com/office/drawing/2014/main" id="{2D3C393D-38B6-7344-81FE-222E85F395A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30400" y="127639"/>
            <a:ext cx="8229600" cy="639763"/>
          </a:xfrm>
        </p:spPr>
        <p:txBody>
          <a:bodyPr>
            <a:normAutofit fontScale="90000"/>
          </a:bodyPr>
          <a:lstStyle/>
          <a:p>
            <a:pPr eaLnBrk="1" hangingPunct="1"/>
            <a:b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Alkanes</a:t>
            </a:r>
            <a:b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30" name="Text Box 3">
            <a:extLst>
              <a:ext uri="{FF2B5EF4-FFF2-40B4-BE49-F238E27FC236}">
                <a16:creationId xmlns:a16="http://schemas.microsoft.com/office/drawing/2014/main" id="{D3604001-8D51-FB41-BE04-3739A9AE8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767402"/>
            <a:ext cx="11353800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kanes have no functional groups. Their IR spectrum displays only C-C and C-H bond vibrations. </a:t>
            </a:r>
            <a:endParaRPr lang="ar-SA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most useful are the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-H band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ch appear around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0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ar-SA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most organic molecules have such bonds, most organic molecules will display those bands in their spectrum.</a:t>
            </a:r>
          </a:p>
        </p:txBody>
      </p:sp>
      <p:pic>
        <p:nvPicPr>
          <p:cNvPr id="22532" name="Picture 6" descr="FG12_07-01top">
            <a:extLst>
              <a:ext uri="{FF2B5EF4-FFF2-40B4-BE49-F238E27FC236}">
                <a16:creationId xmlns:a16="http://schemas.microsoft.com/office/drawing/2014/main" id="{6E9E1C7E-1363-DC41-A81C-FE3596C204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841738"/>
            <a:ext cx="11993226" cy="384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69BA327-DE50-224F-AB21-2AF4320C1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069A04-D32B-0B43-BFEE-F8713DF83F75}"/>
              </a:ext>
            </a:extLst>
          </p:cNvPr>
          <p:cNvSpPr/>
          <p:nvPr/>
        </p:nvSpPr>
        <p:spPr>
          <a:xfrm>
            <a:off x="9677400" y="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366589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>
            <a:extLst>
              <a:ext uri="{FF2B5EF4-FFF2-40B4-BE49-F238E27FC236}">
                <a16:creationId xmlns:a16="http://schemas.microsoft.com/office/drawing/2014/main" id="{B56AFE4D-035A-A246-8858-BE7F754486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7337" y="111830"/>
            <a:ext cx="8229600" cy="639763"/>
          </a:xfrm>
        </p:spPr>
        <p:txBody>
          <a:bodyPr>
            <a:noAutofit/>
          </a:bodyPr>
          <a:lstStyle/>
          <a:p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Alkenes</a:t>
            </a:r>
          </a:p>
        </p:txBody>
      </p:sp>
      <p:sp>
        <p:nvSpPr>
          <p:cNvPr id="23554" name="Text Box 3">
            <a:extLst>
              <a:ext uri="{FF2B5EF4-FFF2-40B4-BE49-F238E27FC236}">
                <a16:creationId xmlns:a16="http://schemas.microsoft.com/office/drawing/2014/main" id="{73A3B8BF-686C-FC4E-BE88-60B9C08D12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85567"/>
            <a:ext cx="11353800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sides the presence of C-H bonds, alkenes also show sharp, medium bands corresponding to the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C bond stretching vibration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about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00-1700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me alkenes might also show a band for the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C-H bond stretc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ppearing around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80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shown below. However, this band could be obscured by the broader bands appearing around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0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ee next slide).</a:t>
            </a:r>
          </a:p>
        </p:txBody>
      </p:sp>
      <p:pic>
        <p:nvPicPr>
          <p:cNvPr id="23556" name="Picture 6" descr="FG12_07-01bot">
            <a:extLst>
              <a:ext uri="{FF2B5EF4-FFF2-40B4-BE49-F238E27FC236}">
                <a16:creationId xmlns:a16="http://schemas.microsoft.com/office/drawing/2014/main" id="{718FACC1-43FA-BB48-9489-6E018E07D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758305"/>
            <a:ext cx="11688426" cy="3987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3A47A9-41D4-714A-A2CA-F1F55E981C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AB3F7D4-167C-B34E-8AFC-B85E77B1DAA8}"/>
              </a:ext>
            </a:extLst>
          </p:cNvPr>
          <p:cNvSpPr/>
          <p:nvPr/>
        </p:nvSpPr>
        <p:spPr>
          <a:xfrm>
            <a:off x="9525000" y="15240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870103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DDB468F-E029-1F4E-ABCB-40A1E0ED89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98628" y="6492876"/>
            <a:ext cx="2133600" cy="365125"/>
          </a:xfrm>
        </p:spPr>
        <p:txBody>
          <a:bodyPr/>
          <a:lstStyle/>
          <a:p>
            <a:fld id="{9A764FDE-A785-410A-88BF-4EC8C78CD11B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1EAF43-00B3-CD45-A514-C9DACE5EAB68}"/>
              </a:ext>
            </a:extLst>
          </p:cNvPr>
          <p:cNvSpPr/>
          <p:nvPr/>
        </p:nvSpPr>
        <p:spPr>
          <a:xfrm>
            <a:off x="1" y="302360"/>
            <a:ext cx="12192000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Low" rtl="1">
              <a:tabLst>
                <a:tab pos="457200" algn="l"/>
              </a:tabLst>
            </a:pP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تطبيقات قانون بير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pplication of beer low</a:t>
            </a:r>
          </a:p>
          <a:p>
            <a:pPr algn="justLow" rtl="1">
              <a:tabLst>
                <a:tab pos="457200" algn="l"/>
              </a:tabLst>
            </a:pP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الأجهزة المستخدمة في القياسات الطيفية</a:t>
            </a:r>
          </a:p>
          <a:p>
            <a:pPr algn="justLow" rtl="1">
              <a:tabLst>
                <a:tab pos="457200" algn="l"/>
              </a:tabLst>
            </a:pP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سبكتروفوتوميتر احادي الشعاع 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gle beam spectrophotometer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 rtl="1">
              <a:tabLst>
                <a:tab pos="457200" algn="l"/>
              </a:tabLst>
            </a:pP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سبكتروفوتوميتر ثنائي  الشعاع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ble  beam spectrophotometer</a:t>
            </a:r>
            <a:endParaRPr lang="ar-SA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 rtl="1">
              <a:tabLst>
                <a:tab pos="457200" algn="l"/>
              </a:tabLst>
            </a:pP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لتطبيقات الكيمياوية لأطياف فوق البنفسجية واللونية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emical application of UV-Visible spectra  </a:t>
            </a:r>
          </a:p>
          <a:p>
            <a:pPr algn="justLow" rtl="1">
              <a:tabLst>
                <a:tab pos="457200" algn="l"/>
              </a:tabLst>
            </a:pP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لتحليل بواسطه الأشعة تحت الحمراء</a:t>
            </a:r>
            <a:r>
              <a:rPr lang="ar-IQ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nalysis by using infrared radiation   </a:t>
            </a:r>
          </a:p>
          <a:p>
            <a:pPr algn="justLow" rtl="1">
              <a:tabLst>
                <a:tab pos="457200" algn="l"/>
              </a:tabLst>
            </a:pP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طيف امتصاص ما تحت الحمراء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sorption spectra of IR radiation  </a:t>
            </a:r>
          </a:p>
          <a:p>
            <a:pPr algn="justLow" rtl="1">
              <a:tabLst>
                <a:tab pos="457200" algn="l"/>
              </a:tabLst>
            </a:pP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أنواع الاهتزازات الأساسية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 rtl="1">
              <a:tabLst>
                <a:tab pos="457200" algn="l"/>
              </a:tabLst>
            </a:pP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طريقة تحضير العينات لأغراض التحليل بأطياف امتصاص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 rtl="1">
              <a:tabLst>
                <a:tab pos="457200" algn="l"/>
              </a:tabLst>
            </a:pP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أجهزة سبكتروفوتومتر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 rtl="1">
              <a:tabLst>
                <a:tab pos="457200" algn="l"/>
              </a:tabLst>
            </a:pP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لمصادر المستخدمة ما تحت الحمراء</a:t>
            </a: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ame atomic absorption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لامتصاص الذري</a:t>
            </a: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ame less absorption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لامتصاص الذري اللهبي</a:t>
            </a:r>
          </a:p>
          <a:p>
            <a:pPr algn="r"/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لمكونات الأساسية لجهاز الامتصاص الذري </a:t>
            </a:r>
          </a:p>
          <a:p>
            <a:pPr algn="r"/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مصادر الشعاع </a:t>
            </a: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zation of elements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تذرية العناصر </a:t>
            </a:r>
          </a:p>
          <a:p>
            <a:pPr algn="r"/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أنواع اللهوب الكيمياوية</a:t>
            </a: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nebulizer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أنواع المرذاذ</a:t>
            </a: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romatography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لكروموتوغرافيا</a:t>
            </a:r>
          </a:p>
          <a:p>
            <a:pPr algn="justLow" rtl="1">
              <a:tabLst>
                <a:tab pos="457200" algn="l"/>
              </a:tabLst>
            </a:pP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تصنيف الطرق  الكروموتوغرافيه</a:t>
            </a: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 performance liquid chromatography  (HPLC)     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تقنيه السائل عالية الأداء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 chromatography (GC)   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تقنيه كرموتوغرافيا الغاز</a:t>
            </a: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 chemical analysis      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طرق الكهربائية في التحليل</a:t>
            </a: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tentiometry    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طرق قياس الجهد او </a:t>
            </a:r>
            <a:r>
              <a:rPr lang="ar-SA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المجهادية</a:t>
            </a:r>
            <a:endParaRPr lang="ar-SA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uctivity         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لقياسات التوصيلية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ar-SA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larography      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قياسات </a:t>
            </a:r>
            <a:r>
              <a:rPr lang="ar-SA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البولاروغرافي</a:t>
            </a:r>
            <a:endParaRPr lang="ar-SA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analysis     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لتحاليل الحرارية</a:t>
            </a: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o gravimetric analysis(TG)         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لتحاليل الحرارية الوزنية</a:t>
            </a: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thermal analysis(DTA)      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لتحليل الحراري التفاضلي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ial scanning calorimetry  analysis(DSC)      </a:t>
            </a:r>
            <a:r>
              <a:rPr lang="ar-SA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المسح المسعري التفاضلي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EFAA9DA-2EB8-8345-8EAC-5CEE9F587449}"/>
              </a:ext>
            </a:extLst>
          </p:cNvPr>
          <p:cNvSpPr/>
          <p:nvPr/>
        </p:nvSpPr>
        <p:spPr>
          <a:xfrm>
            <a:off x="304800" y="117694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007264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>
            <a:extLst>
              <a:ext uri="{FF2B5EF4-FFF2-40B4-BE49-F238E27FC236}">
                <a16:creationId xmlns:a16="http://schemas.microsoft.com/office/drawing/2014/main" id="{44E43A16-A065-3241-A08C-BF88AC1A9E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28601"/>
            <a:ext cx="8229600" cy="639763"/>
          </a:xfrm>
        </p:spPr>
        <p:txBody>
          <a:bodyPr>
            <a:noAutofit/>
          </a:bodyPr>
          <a:lstStyle/>
          <a:p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Alkenes</a:t>
            </a: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78" name="Text Box 3">
            <a:extLst>
              <a:ext uri="{FF2B5EF4-FFF2-40B4-BE49-F238E27FC236}">
                <a16:creationId xmlns:a16="http://schemas.microsoft.com/office/drawing/2014/main" id="{521C3B04-C563-754A-A762-9127A32899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874" y="914400"/>
            <a:ext cx="10820400" cy="794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pectrum shows that the band appearing around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80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obscured by the broader bands appearing around 3000 cm</a:t>
            </a:r>
            <a:r>
              <a:rPr lang="en-US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4580" name="Picture 6">
            <a:extLst>
              <a:ext uri="{FF2B5EF4-FFF2-40B4-BE49-F238E27FC236}">
                <a16:creationId xmlns:a16="http://schemas.microsoft.com/office/drawing/2014/main" id="{C387F020-CAA8-094E-9618-AE94E8F4F9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1"/>
            <a:ext cx="11811000" cy="4648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32CDE4-E968-AA4D-BF73-F82D6422D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5E2BBD0-91C5-494E-9953-AD93EEC845E6}"/>
              </a:ext>
            </a:extLst>
          </p:cNvPr>
          <p:cNvSpPr/>
          <p:nvPr/>
        </p:nvSpPr>
        <p:spPr>
          <a:xfrm>
            <a:off x="9525000" y="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796027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>
            <a:extLst>
              <a:ext uri="{FF2B5EF4-FFF2-40B4-BE49-F238E27FC236}">
                <a16:creationId xmlns:a16="http://schemas.microsoft.com/office/drawing/2014/main" id="{80E02875-5D63-5A4B-8138-A638199B7CA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95566" y="212250"/>
            <a:ext cx="8229600" cy="609600"/>
          </a:xfrm>
        </p:spPr>
        <p:txBody>
          <a:bodyPr>
            <a:normAutofit/>
          </a:bodyPr>
          <a:lstStyle/>
          <a:p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Alkynes</a:t>
            </a:r>
          </a:p>
        </p:txBody>
      </p:sp>
      <p:sp>
        <p:nvSpPr>
          <p:cNvPr id="25602" name="Text Box 3">
            <a:extLst>
              <a:ext uri="{FF2B5EF4-FFF2-40B4-BE49-F238E27FC236}">
                <a16:creationId xmlns:a16="http://schemas.microsoft.com/office/drawing/2014/main" id="{AEF5052F-FCFC-5548-9B7B-44CAE53F4B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19673"/>
            <a:ext cx="11582400" cy="4856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prominent band in alkynes corresponds to the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-carbon triple bond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shows as a sharp, weak band at about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00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reason it’s weak is because the triple bond is not very polar. </a:t>
            </a: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some cases, such as in highly symmetrical alkynes, it may not show at all due to the low polarity of the triple bond associated with those alkynes.</a:t>
            </a: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erminal alkynes, those where the triple bond is at the end of a carbon chain, have C-H bonds involving the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bon (the carbon that forms part of the triple bond). Therefore they may also show a sharp, weak band at about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300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rresponding to the C-H stretch.</a:t>
            </a: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al alkynes, that is those where the triple bond is in the middle of a carbon chain, do not have C-H bonds to the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bon and therefore lack the band.</a:t>
            </a:r>
          </a:p>
          <a:p>
            <a:pPr marL="342900" indent="-34290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slide shows a comparison between an unsymmetrical terminal alkyne (1-octyne) and a symmetrical internal alkyne (4-octyne)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61EC8C1-29E7-FD43-9EDE-A4604B7059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4973B2-2D7B-C543-A1A1-0D30A3201FA1}"/>
              </a:ext>
            </a:extLst>
          </p:cNvPr>
          <p:cNvSpPr/>
          <p:nvPr/>
        </p:nvSpPr>
        <p:spPr>
          <a:xfrm>
            <a:off x="9372600" y="15240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331363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>
            <a:extLst>
              <a:ext uri="{FF2B5EF4-FFF2-40B4-BE49-F238E27FC236}">
                <a16:creationId xmlns:a16="http://schemas.microsoft.com/office/drawing/2014/main" id="{3E45B363-5F4D-9D4A-AB78-E33894C0E8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47838" y="79375"/>
            <a:ext cx="8229600" cy="609600"/>
          </a:xfrm>
        </p:spPr>
        <p:txBody>
          <a:bodyPr/>
          <a:lstStyle/>
          <a:p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Alkynes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53A5A5E-F1E8-3C4B-846B-9C72BB0D4DB5}"/>
              </a:ext>
            </a:extLst>
          </p:cNvPr>
          <p:cNvGrpSpPr/>
          <p:nvPr/>
        </p:nvGrpSpPr>
        <p:grpSpPr>
          <a:xfrm>
            <a:off x="152400" y="863600"/>
            <a:ext cx="12039600" cy="5537200"/>
            <a:chOff x="1747838" y="863600"/>
            <a:chExt cx="8767762" cy="5537200"/>
          </a:xfrm>
        </p:grpSpPr>
        <p:pic>
          <p:nvPicPr>
            <p:cNvPr id="26626" name="Picture 6">
              <a:extLst>
                <a:ext uri="{FF2B5EF4-FFF2-40B4-BE49-F238E27FC236}">
                  <a16:creationId xmlns:a16="http://schemas.microsoft.com/office/drawing/2014/main" id="{07E36159-1C52-EE4F-9C4A-321D7DE1634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1" y="863600"/>
              <a:ext cx="8748713" cy="2971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627" name="Picture 7">
              <a:extLst>
                <a:ext uri="{FF2B5EF4-FFF2-40B4-BE49-F238E27FC236}">
                  <a16:creationId xmlns:a16="http://schemas.microsoft.com/office/drawing/2014/main" id="{B4A6E2FA-020F-0C4A-A47B-97AC1D8F76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chemeClr val="accent6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7838" y="3441700"/>
              <a:ext cx="8767762" cy="2959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6628" name="Rectangle 8">
            <a:extLst>
              <a:ext uri="{FF2B5EF4-FFF2-40B4-BE49-F238E27FC236}">
                <a16:creationId xmlns:a16="http://schemas.microsoft.com/office/drawing/2014/main" id="{B8E03B53-E532-8D4D-AA85-57EA00EAF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1" y="6575425"/>
            <a:ext cx="5732531" cy="2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74638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b="1" dirty="0">
                <a:solidFill>
                  <a:srgbClr val="181512"/>
                </a:solidFill>
              </a:rPr>
              <a:t>Graphics source: Wade, Jr., L.G. </a:t>
            </a:r>
            <a:r>
              <a:rPr lang="en-US" altLang="en-US" sz="1000" b="1" i="1" dirty="0">
                <a:solidFill>
                  <a:srgbClr val="181512"/>
                </a:solidFill>
              </a:rPr>
              <a:t>Organic Chemistry</a:t>
            </a:r>
            <a:r>
              <a:rPr lang="en-US" altLang="en-US" sz="1000" b="1" dirty="0">
                <a:solidFill>
                  <a:srgbClr val="181512"/>
                </a:solidFill>
              </a:rPr>
              <a:t>, 6th ed. Pearson Prentice Hall Inc., 2006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5BB03B7-100D-6144-81A3-6E79A15FB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55D0B15-E2DE-D44D-969B-6BDCCC00BFD9}"/>
              </a:ext>
            </a:extLst>
          </p:cNvPr>
          <p:cNvSpPr/>
          <p:nvPr/>
        </p:nvSpPr>
        <p:spPr>
          <a:xfrm>
            <a:off x="9525000" y="3622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88804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>
            <a:extLst>
              <a:ext uri="{FF2B5EF4-FFF2-40B4-BE49-F238E27FC236}">
                <a16:creationId xmlns:a16="http://schemas.microsoft.com/office/drawing/2014/main" id="{346BB0B2-A48C-DB46-930E-23A152DA60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77331"/>
            <a:ext cx="9220200" cy="639762"/>
          </a:xfrm>
        </p:spPr>
        <p:txBody>
          <a:bodyPr>
            <a:noAutofit/>
          </a:bodyPr>
          <a:lstStyle/>
          <a:p>
            <a:pPr eaLnBrk="1" hangingPunct="1"/>
            <a:br>
              <a:rPr lang="en-US" altLang="en-US" sz="3200" b="1" dirty="0"/>
            </a:br>
            <a:r>
              <a:rPr lang="en-US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Nitrile</a:t>
            </a:r>
            <a:br>
              <a:rPr lang="en-US" altLang="en-US" sz="3200" b="1" dirty="0"/>
            </a:br>
            <a:endParaRPr lang="en-US" altLang="en-US" sz="3200" b="1" dirty="0"/>
          </a:p>
        </p:txBody>
      </p:sp>
      <p:sp>
        <p:nvSpPr>
          <p:cNvPr id="27650" name="Text Box 3">
            <a:extLst>
              <a:ext uri="{FF2B5EF4-FFF2-40B4-BE49-F238E27FC236}">
                <a16:creationId xmlns:a16="http://schemas.microsoft.com/office/drawing/2014/main" id="{8DCDF53E-4E84-D44F-A821-49902283EB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98" y="854552"/>
            <a:ext cx="10668000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manner very similar to alkynes, nitriles show a prominent band around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50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used by the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N triple bond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is band has a sharp, pointed shape just like the alkyne C-C triple bond, but because the CN triple bond is more polar, this band is stronger than in alkynes.</a:t>
            </a:r>
          </a:p>
        </p:txBody>
      </p:sp>
      <p:sp>
        <p:nvSpPr>
          <p:cNvPr id="27651" name="Rectangle 4">
            <a:extLst>
              <a:ext uri="{FF2B5EF4-FFF2-40B4-BE49-F238E27FC236}">
                <a16:creationId xmlns:a16="http://schemas.microsoft.com/office/drawing/2014/main" id="{B79A9132-192F-1740-A598-5F5650B4A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4933" y="6586119"/>
            <a:ext cx="5732531" cy="2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74638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b="1" dirty="0">
                <a:solidFill>
                  <a:srgbClr val="181512"/>
                </a:solidFill>
              </a:rPr>
              <a:t>Graphics source: Wade, Jr., L.G. </a:t>
            </a:r>
            <a:r>
              <a:rPr lang="en-US" altLang="en-US" sz="1000" b="1" i="1" dirty="0">
                <a:solidFill>
                  <a:srgbClr val="181512"/>
                </a:solidFill>
              </a:rPr>
              <a:t>Organic Chemistry</a:t>
            </a:r>
            <a:r>
              <a:rPr lang="en-US" altLang="en-US" sz="1000" b="1" dirty="0">
                <a:solidFill>
                  <a:srgbClr val="181512"/>
                </a:solidFill>
              </a:rPr>
              <a:t>, 6th ed. Pearson Prentice Hall Inc., 2006 </a:t>
            </a:r>
          </a:p>
        </p:txBody>
      </p:sp>
      <p:pic>
        <p:nvPicPr>
          <p:cNvPr id="27652" name="Picture 6">
            <a:extLst>
              <a:ext uri="{FF2B5EF4-FFF2-40B4-BE49-F238E27FC236}">
                <a16:creationId xmlns:a16="http://schemas.microsoft.com/office/drawing/2014/main" id="{96F7A05F-AB22-234F-818D-E261D323DD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2387279"/>
            <a:ext cx="11125200" cy="4077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0AD8FEB-7494-2143-BA24-0F7A33839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BB2337A-9670-EC44-8B9B-D4E07645E9CA}"/>
              </a:ext>
            </a:extLst>
          </p:cNvPr>
          <p:cNvSpPr/>
          <p:nvPr/>
        </p:nvSpPr>
        <p:spPr>
          <a:xfrm>
            <a:off x="9525000" y="2123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25927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869500A4-918F-3B42-ADD0-067D3E36F1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30400" y="115887"/>
            <a:ext cx="8229600" cy="639762"/>
          </a:xfrm>
        </p:spPr>
        <p:txBody>
          <a:bodyPr>
            <a:normAutofit fontScale="90000"/>
          </a:bodyPr>
          <a:lstStyle/>
          <a:p>
            <a:pPr eaLnBrk="1" hangingPunct="1"/>
            <a:b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Alcohol</a:t>
            </a:r>
            <a:br>
              <a:rPr lang="en-US" altLang="en-US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4" name="Text Box 3">
            <a:extLst>
              <a:ext uri="{FF2B5EF4-FFF2-40B4-BE49-F238E27FC236}">
                <a16:creationId xmlns:a16="http://schemas.microsoft.com/office/drawing/2014/main" id="{C96A7C9F-A26D-6849-8C8F-315F84F2D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350" y="787400"/>
            <a:ext cx="11347450" cy="1532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prominent band in alcohols is due to the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-H bond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it appears as a strong, broad band covering the range of about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00 - 3700 cm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sheer size and broad shape of the band dominate the IR spectrum and make it hard to miss.</a:t>
            </a:r>
          </a:p>
        </p:txBody>
      </p:sp>
      <p:sp>
        <p:nvSpPr>
          <p:cNvPr id="28675" name="Rectangle 4">
            <a:extLst>
              <a:ext uri="{FF2B5EF4-FFF2-40B4-BE49-F238E27FC236}">
                <a16:creationId xmlns:a16="http://schemas.microsoft.com/office/drawing/2014/main" id="{CCDA63CE-5586-5D42-B5D3-A3D6B1E4C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8934" y="6545210"/>
            <a:ext cx="5732531" cy="2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74638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rgbClr val="181512"/>
                </a:solidFill>
              </a:rPr>
              <a:t>Graphics source: Wade, Jr., L.G. </a:t>
            </a:r>
            <a:r>
              <a:rPr lang="en-US" altLang="en-US" sz="1000" b="1" i="1">
                <a:solidFill>
                  <a:srgbClr val="181512"/>
                </a:solidFill>
              </a:rPr>
              <a:t>Organic Chemistry</a:t>
            </a:r>
            <a:r>
              <a:rPr lang="en-US" altLang="en-US" sz="1000" b="1">
                <a:solidFill>
                  <a:srgbClr val="181512"/>
                </a:solidFill>
              </a:rPr>
              <a:t>, 6th ed. Pearson Prentice Hall Inc., 2006 </a:t>
            </a:r>
          </a:p>
        </p:txBody>
      </p:sp>
      <p:pic>
        <p:nvPicPr>
          <p:cNvPr id="28676" name="Picture 6">
            <a:extLst>
              <a:ext uri="{FF2B5EF4-FFF2-40B4-BE49-F238E27FC236}">
                <a16:creationId xmlns:a16="http://schemas.microsoft.com/office/drawing/2014/main" id="{EADBCAC5-68C6-5645-B529-3E88E057E3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38400"/>
            <a:ext cx="113474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C712A03-201B-CF4F-8C86-F3922707AE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2C43BA-954A-0D4A-BC3E-F4E2DBD2C3D2}"/>
              </a:ext>
            </a:extLst>
          </p:cNvPr>
          <p:cNvSpPr/>
          <p:nvPr/>
        </p:nvSpPr>
        <p:spPr>
          <a:xfrm>
            <a:off x="9448800" y="3622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761608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>
            <a:extLst>
              <a:ext uri="{FF2B5EF4-FFF2-40B4-BE49-F238E27FC236}">
                <a16:creationId xmlns:a16="http://schemas.microsoft.com/office/drawing/2014/main" id="{AD8A09AE-7D46-B348-A0B7-628916ABE8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15160" y="76200"/>
            <a:ext cx="8229600" cy="6397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Aldehydes and Ketones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8" name="Text Box 3">
            <a:extLst>
              <a:ext uri="{FF2B5EF4-FFF2-40B4-BE49-F238E27FC236}">
                <a16:creationId xmlns:a16="http://schemas.microsoft.com/office/drawing/2014/main" id="{D3A91648-29A7-0646-9A9A-0ED1CF66E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838200"/>
            <a:ext cx="11353800" cy="513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yl compounds are those that 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ain the C=O functional group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indent="-342900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ldehydes, this group is at the end of a carbon chain, whereas in ketones it’s in the middle of the chain.</a:t>
            </a:r>
          </a:p>
          <a:p>
            <a:pPr marL="342900" indent="-342900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s a result,  the carbon in the C=O bond of aldehydes is also bonded to another carbon and a hydrogen, whereas the same carbon in a ketone is bonded to two other carbons.</a:t>
            </a:r>
          </a:p>
          <a:p>
            <a:pPr marL="342900" indent="-342900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dehydes and ketones show a strong, prominent, stake-shaped band around 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10 - 1720 cm</a:t>
            </a:r>
            <a:r>
              <a:rPr lang="en-US" altLang="en-US" sz="2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ight in the middle of the spectrum). </a:t>
            </a:r>
          </a:p>
          <a:p>
            <a:pPr marL="342900" indent="-342900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band is due to the 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ly polar C=O bond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ecause of its position, shape, and size, it is hard to miss.</a:t>
            </a:r>
          </a:p>
          <a:p>
            <a:pPr marL="342900" indent="-342900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ause aldehydes also contain a C-H bond to the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alt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bon of the C=O bond, they also show a pair of medium strength bands positioned about 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00 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800 cm</a:t>
            </a:r>
            <a:r>
              <a:rPr lang="en-US" altLang="en-US" sz="22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indent="-342900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se bands are missing in the spectrum of a ketone because the </a:t>
            </a:r>
            <a:r>
              <a:rPr lang="en-US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</a:t>
            </a:r>
            <a:r>
              <a:rPr lang="en-US" alt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rbon of the ketone lacks the C-H bond.</a:t>
            </a:r>
          </a:p>
          <a:p>
            <a:pPr marL="342900" indent="-342900">
              <a:spcBef>
                <a:spcPct val="0"/>
              </a:spcBef>
              <a:buFont typeface="Wingdings" pitchFamily="2" charset="2"/>
              <a:buChar char="Ø"/>
            </a:pPr>
            <a:r>
              <a:rPr lang="en-US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slide shows a spectrum of an aldehyde and a ketone. Study the similarities and the differences so that you can distinguish between the two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100C3F-3323-724D-9DC7-0261765406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295FF54-3227-7646-8D76-EA423C76078C}"/>
              </a:ext>
            </a:extLst>
          </p:cNvPr>
          <p:cNvSpPr/>
          <p:nvPr/>
        </p:nvSpPr>
        <p:spPr>
          <a:xfrm>
            <a:off x="9601200" y="2123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9413828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>
            <a:extLst>
              <a:ext uri="{FF2B5EF4-FFF2-40B4-BE49-F238E27FC236}">
                <a16:creationId xmlns:a16="http://schemas.microsoft.com/office/drawing/2014/main" id="{A1B8116E-1E44-AA4F-8473-889CF9D950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4638"/>
            <a:ext cx="8229600" cy="639762"/>
          </a:xfrm>
        </p:spPr>
        <p:txBody>
          <a:bodyPr/>
          <a:lstStyle/>
          <a:p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Aldehydes and Ketones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22" name="Rectangle 4">
            <a:extLst>
              <a:ext uri="{FF2B5EF4-FFF2-40B4-BE49-F238E27FC236}">
                <a16:creationId xmlns:a16="http://schemas.microsoft.com/office/drawing/2014/main" id="{9DC66A43-9307-334E-A6F7-72D7C34CFE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1" y="6553200"/>
            <a:ext cx="5732531" cy="2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74638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rgbClr val="181512"/>
                </a:solidFill>
              </a:rPr>
              <a:t>Graphics source: Wade, Jr., L.G. </a:t>
            </a:r>
            <a:r>
              <a:rPr lang="en-US" altLang="en-US" sz="1000" b="1" i="1">
                <a:solidFill>
                  <a:srgbClr val="181512"/>
                </a:solidFill>
              </a:rPr>
              <a:t>Organic Chemistry</a:t>
            </a:r>
            <a:r>
              <a:rPr lang="en-US" altLang="en-US" sz="1000" b="1">
                <a:solidFill>
                  <a:srgbClr val="181512"/>
                </a:solidFill>
              </a:rPr>
              <a:t>, 6th ed. Pearson Prentice Hall Inc., 2006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F43E749-D53D-5349-9B3D-6AFB9B6744E3}"/>
              </a:ext>
            </a:extLst>
          </p:cNvPr>
          <p:cNvGrpSpPr/>
          <p:nvPr/>
        </p:nvGrpSpPr>
        <p:grpSpPr>
          <a:xfrm>
            <a:off x="0" y="990600"/>
            <a:ext cx="12192000" cy="5346700"/>
            <a:chOff x="1873250" y="990600"/>
            <a:chExt cx="8489950" cy="5346700"/>
          </a:xfrm>
        </p:grpSpPr>
        <p:pic>
          <p:nvPicPr>
            <p:cNvPr id="30723" name="Picture 5">
              <a:extLst>
                <a:ext uri="{FF2B5EF4-FFF2-40B4-BE49-F238E27FC236}">
                  <a16:creationId xmlns:a16="http://schemas.microsoft.com/office/drawing/2014/main" id="{76E1936E-5E5D-4A47-B407-C0F2C1BDA2B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3250" y="990600"/>
              <a:ext cx="8489950" cy="2838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24" name="Picture 6">
              <a:extLst>
                <a:ext uri="{FF2B5EF4-FFF2-40B4-BE49-F238E27FC236}">
                  <a16:creationId xmlns:a16="http://schemas.microsoft.com/office/drawing/2014/main" id="{701515E4-E8C4-8842-BDBF-018062AE509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duotone>
                <a:prstClr val="black"/>
                <a:schemeClr val="tx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3250" y="3506788"/>
              <a:ext cx="8458200" cy="28305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04C8CF5-07D2-604B-B887-F7A32656A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A4155E4-6491-F847-A33F-75E10B96F0C8}"/>
              </a:ext>
            </a:extLst>
          </p:cNvPr>
          <p:cNvSpPr/>
          <p:nvPr/>
        </p:nvSpPr>
        <p:spPr>
          <a:xfrm>
            <a:off x="9677400" y="2123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130268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>
            <a:extLst>
              <a:ext uri="{FF2B5EF4-FFF2-40B4-BE49-F238E27FC236}">
                <a16:creationId xmlns:a16="http://schemas.microsoft.com/office/drawing/2014/main" id="{FD433AB3-9050-0347-A2CB-6504D97F3B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30400" y="81157"/>
            <a:ext cx="8229600" cy="639762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Carboxylic acid</a:t>
            </a:r>
          </a:p>
        </p:txBody>
      </p:sp>
      <p:sp>
        <p:nvSpPr>
          <p:cNvPr id="31746" name="Text Box 3">
            <a:extLst>
              <a:ext uri="{FF2B5EF4-FFF2-40B4-BE49-F238E27FC236}">
                <a16:creationId xmlns:a16="http://schemas.microsoft.com/office/drawing/2014/main" id="{221F5EC0-8898-2D4C-BC25-ABB3687E00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784687"/>
            <a:ext cx="11125200" cy="190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arboxylic acid functional group combines the features of alcohols and ketones because it has both the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-H bon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O bon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refore carboxylic acids show a very strong and broad band covering a wide range between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00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00 cm</a:t>
            </a:r>
            <a:r>
              <a:rPr lang="en-US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O-H stretch. 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he same time they also show the stake-shaped band in the middle of the spectrum around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10 cm</a:t>
            </a:r>
            <a:r>
              <a:rPr lang="en-US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sponding to the C=O stretch.</a:t>
            </a:r>
          </a:p>
        </p:txBody>
      </p:sp>
      <p:sp>
        <p:nvSpPr>
          <p:cNvPr id="31747" name="Rectangle 4">
            <a:extLst>
              <a:ext uri="{FF2B5EF4-FFF2-40B4-BE49-F238E27FC236}">
                <a16:creationId xmlns:a16="http://schemas.microsoft.com/office/drawing/2014/main" id="{43C28A8A-2CA5-3C46-AA97-6A633321D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53534" y="6512188"/>
            <a:ext cx="5732531" cy="2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74638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b="1" dirty="0">
                <a:solidFill>
                  <a:srgbClr val="181512"/>
                </a:solidFill>
              </a:rPr>
              <a:t>Graphics source: Wade, Jr., L.G. </a:t>
            </a:r>
            <a:r>
              <a:rPr lang="en-US" altLang="en-US" sz="1000" b="1" i="1" dirty="0">
                <a:solidFill>
                  <a:srgbClr val="181512"/>
                </a:solidFill>
              </a:rPr>
              <a:t>Organic Chemistry</a:t>
            </a:r>
            <a:r>
              <a:rPr lang="en-US" altLang="en-US" sz="1000" b="1" dirty="0">
                <a:solidFill>
                  <a:srgbClr val="181512"/>
                </a:solidFill>
              </a:rPr>
              <a:t>, 6th ed. Pearson Prentice Hall Inc., 2006 </a:t>
            </a:r>
          </a:p>
        </p:txBody>
      </p:sp>
      <p:pic>
        <p:nvPicPr>
          <p:cNvPr id="31748" name="Picture 6">
            <a:extLst>
              <a:ext uri="{FF2B5EF4-FFF2-40B4-BE49-F238E27FC236}">
                <a16:creationId xmlns:a16="http://schemas.microsoft.com/office/drawing/2014/main" id="{439C6B12-EEDC-A446-8946-41E2A54327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842584"/>
            <a:ext cx="12039600" cy="3591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E9D5A3-B298-494A-BAA3-FE5158E67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3BD20B4-1820-FE40-A1B1-357FBBBAA560}"/>
              </a:ext>
            </a:extLst>
          </p:cNvPr>
          <p:cNvSpPr/>
          <p:nvPr/>
        </p:nvSpPr>
        <p:spPr>
          <a:xfrm>
            <a:off x="9372600" y="3622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592213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>
            <a:extLst>
              <a:ext uri="{FF2B5EF4-FFF2-40B4-BE49-F238E27FC236}">
                <a16:creationId xmlns:a16="http://schemas.microsoft.com/office/drawing/2014/main" id="{3C703BF1-4B6F-3740-954F-71D70AF7BD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70298" y="5185"/>
            <a:ext cx="8229600" cy="609600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Amines</a:t>
            </a:r>
          </a:p>
        </p:txBody>
      </p:sp>
      <p:sp>
        <p:nvSpPr>
          <p:cNvPr id="32770" name="Text Box 3">
            <a:extLst>
              <a:ext uri="{FF2B5EF4-FFF2-40B4-BE49-F238E27FC236}">
                <a16:creationId xmlns:a16="http://schemas.microsoft.com/office/drawing/2014/main" id="{6D5ACC10-282A-AC45-84C1-BEDC9D28C4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35737"/>
            <a:ext cx="11887200" cy="2517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characteristic band in amines is due to the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H bond stretch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it appears as a weak to medium, somewhat broadband (but not as broad as the O-H band of alcohols). 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band is positioned at the left end of the spectrum, in the range of about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00 - 3600 cm</a:t>
            </a:r>
            <a:r>
              <a:rPr lang="en-US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mary amine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two N-H bonds; therefore they typically show two spikes that make this band resemble a molar tooth. 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ary amines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ve only one N-H bond, which makes them show only one spike, resembling a canine tooth. 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ally, tertiary amines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ve no N-H bonds, and therefore this band is absent from the IR spectrum altogether. The spectrum below shows a secondary amine.</a:t>
            </a:r>
          </a:p>
        </p:txBody>
      </p:sp>
      <p:pic>
        <p:nvPicPr>
          <p:cNvPr id="32771" name="Picture 6">
            <a:extLst>
              <a:ext uri="{FF2B5EF4-FFF2-40B4-BE49-F238E27FC236}">
                <a16:creationId xmlns:a16="http://schemas.microsoft.com/office/drawing/2014/main" id="{BA54CB2B-F6DA-2149-AA45-F1F8D2DF15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990" y="3373410"/>
            <a:ext cx="4176408" cy="2372681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ffectLst/>
        </p:spPr>
      </p:pic>
      <p:sp>
        <p:nvSpPr>
          <p:cNvPr id="32772" name="Rectangle 7">
            <a:extLst>
              <a:ext uri="{FF2B5EF4-FFF2-40B4-BE49-F238E27FC236}">
                <a16:creationId xmlns:a16="http://schemas.microsoft.com/office/drawing/2014/main" id="{5ECA88D9-4FFE-8E4D-A031-C2AF39104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3542" y="6616832"/>
            <a:ext cx="5732531" cy="2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74638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b="1" dirty="0">
                <a:solidFill>
                  <a:srgbClr val="181512"/>
                </a:solidFill>
              </a:rPr>
              <a:t>Graphics source: Wade, Jr., L.G. </a:t>
            </a:r>
            <a:r>
              <a:rPr lang="en-US" altLang="en-US" sz="1000" b="1" i="1" dirty="0">
                <a:solidFill>
                  <a:srgbClr val="181512"/>
                </a:solidFill>
              </a:rPr>
              <a:t>Organic Chemistry</a:t>
            </a:r>
            <a:r>
              <a:rPr lang="en-US" altLang="en-US" sz="1000" b="1" dirty="0">
                <a:solidFill>
                  <a:srgbClr val="181512"/>
                </a:solidFill>
              </a:rPr>
              <a:t>, 6th ed. Pearson Prentice Hall Inc., 2006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1733F3B-4648-744A-9470-71622F7AEA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153104" y="6356351"/>
            <a:ext cx="2844800" cy="365125"/>
          </a:xfrm>
        </p:spPr>
        <p:txBody>
          <a:bodyPr/>
          <a:lstStyle/>
          <a:p>
            <a:fld id="{9A764FDE-A785-410A-88BF-4EC8C78CD11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7" name="Picture 9" descr="IR tert-butylamine">
            <a:extLst>
              <a:ext uri="{FF2B5EF4-FFF2-40B4-BE49-F238E27FC236}">
                <a16:creationId xmlns:a16="http://schemas.microsoft.com/office/drawing/2014/main" id="{7BCDD071-07CB-2542-A7AB-3E2B82969F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8" t="17026" b="21953"/>
          <a:stretch>
            <a:fillRect/>
          </a:stretch>
        </p:blipFill>
        <p:spPr bwMode="auto">
          <a:xfrm>
            <a:off x="8423256" y="3099393"/>
            <a:ext cx="3600450" cy="231819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4">
            <a:extLst>
              <a:ext uri="{FF2B5EF4-FFF2-40B4-BE49-F238E27FC236}">
                <a16:creationId xmlns:a16="http://schemas.microsoft.com/office/drawing/2014/main" id="{4546F8C5-058F-0441-890C-BF68346D78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289936"/>
              </p:ext>
            </p:extLst>
          </p:nvPr>
        </p:nvGraphicFramePr>
        <p:xfrm>
          <a:off x="9469418" y="4005615"/>
          <a:ext cx="75406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753840" imgH="879120" progId="ChemDraw.Document.6.0">
                  <p:embed/>
                </p:oleObj>
              </mc:Choice>
              <mc:Fallback>
                <p:oleObj name="CS ChemDraw Drawing" r:id="rId4" imgW="753840" imgH="879120" progId="ChemDraw.Document.6.0">
                  <p:embed/>
                  <p:pic>
                    <p:nvPicPr>
                      <p:cNvPr id="471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9418" y="4005615"/>
                        <a:ext cx="75406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1" descr="IR tributylamine - neat">
            <a:extLst>
              <a:ext uri="{FF2B5EF4-FFF2-40B4-BE49-F238E27FC236}">
                <a16:creationId xmlns:a16="http://schemas.microsoft.com/office/drawing/2014/main" id="{379DAA9C-B658-9B4C-9610-4C7FED8526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2" t="17201" b="22430"/>
          <a:stretch>
            <a:fillRect/>
          </a:stretch>
        </p:blipFill>
        <p:spPr bwMode="auto">
          <a:xfrm>
            <a:off x="4537394" y="4509731"/>
            <a:ext cx="3550716" cy="2035733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id="{39153E9B-C24A-614B-BC25-7B68B37997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58896"/>
              </p:ext>
            </p:extLst>
          </p:nvPr>
        </p:nvGraphicFramePr>
        <p:xfrm>
          <a:off x="6172200" y="5746091"/>
          <a:ext cx="1915910" cy="473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697120" imgH="666360" progId="ChemDraw.Document.6.0">
                  <p:embed/>
                </p:oleObj>
              </mc:Choice>
              <mc:Fallback>
                <p:oleObj name="CS ChemDraw Drawing" r:id="rId7" imgW="2697120" imgH="666360" progId="ChemDraw.Document.6.0">
                  <p:embed/>
                  <p:pic>
                    <p:nvPicPr>
                      <p:cNvPr id="4915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746091"/>
                        <a:ext cx="1915910" cy="4736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00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76A9B36E-17D7-D745-9C36-711B2A306EEC}"/>
              </a:ext>
            </a:extLst>
          </p:cNvPr>
          <p:cNvSpPr/>
          <p:nvPr/>
        </p:nvSpPr>
        <p:spPr>
          <a:xfrm>
            <a:off x="9677400" y="624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130757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>
            <a:extLst>
              <a:ext uri="{FF2B5EF4-FFF2-40B4-BE49-F238E27FC236}">
                <a16:creationId xmlns:a16="http://schemas.microsoft.com/office/drawing/2014/main" id="{C02EA161-68C4-EB4B-96D9-468E58D16C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24000" y="-9808"/>
            <a:ext cx="8229600" cy="56356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R spectrum of Amides</a:t>
            </a:r>
          </a:p>
        </p:txBody>
      </p:sp>
      <p:sp>
        <p:nvSpPr>
          <p:cNvPr id="33794" name="Text Box 3">
            <a:extLst>
              <a:ext uri="{FF2B5EF4-FFF2-40B4-BE49-F238E27FC236}">
                <a16:creationId xmlns:a16="http://schemas.microsoft.com/office/drawing/2014/main" id="{F4648DAF-6091-C244-83A6-4191B3403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" y="627141"/>
            <a:ext cx="11811000" cy="2209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03225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mide functional group combines the features of amines and ketones because it has both the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H bon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O bond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 amides show a very strong, somewhat broad band at the left end of the spectrum, in the range between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00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00 cm</a:t>
            </a:r>
            <a:r>
              <a:rPr lang="en-US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N-H stretch. </a:t>
            </a:r>
          </a:p>
          <a:p>
            <a:pPr marL="285750" indent="-285750"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the same time they also show the stake-shaped band in the middle of the spectrum around 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10 cm</a:t>
            </a:r>
            <a:r>
              <a:rPr lang="en-US" altLang="en-US"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C=O stretch. As with amines, primary amides show two spikes, whereas secondary amides show only one spike. </a:t>
            </a:r>
          </a:p>
        </p:txBody>
      </p:sp>
      <p:sp>
        <p:nvSpPr>
          <p:cNvPr id="33795" name="Rectangle 4">
            <a:extLst>
              <a:ext uri="{FF2B5EF4-FFF2-40B4-BE49-F238E27FC236}">
                <a16:creationId xmlns:a16="http://schemas.microsoft.com/office/drawing/2014/main" id="{B0894F99-D19A-F044-8BD3-557E292D6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1" y="6477000"/>
            <a:ext cx="5732531" cy="209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4864" tIns="27432" rIns="54864" bIns="27432">
            <a:spAutoFit/>
          </a:bodyPr>
          <a:lstStyle>
            <a:lvl1pPr defTabSz="549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274638" indent="-285750" defTabSz="5492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549275" indent="-228600" defTabSz="5492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822325" indent="-228600" defTabSz="5492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098550" indent="-228600" defTabSz="5492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15557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0129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24701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2927350" indent="-228600" defTabSz="5492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000" b="1">
                <a:solidFill>
                  <a:srgbClr val="181512"/>
                </a:solidFill>
              </a:rPr>
              <a:t>Graphics source: Wade, Jr., L.G. </a:t>
            </a:r>
            <a:r>
              <a:rPr lang="en-US" altLang="en-US" sz="1000" b="1" i="1">
                <a:solidFill>
                  <a:srgbClr val="181512"/>
                </a:solidFill>
              </a:rPr>
              <a:t>Organic Chemistry</a:t>
            </a:r>
            <a:r>
              <a:rPr lang="en-US" altLang="en-US" sz="1000" b="1">
                <a:solidFill>
                  <a:srgbClr val="181512"/>
                </a:solidFill>
              </a:rPr>
              <a:t>, 6th ed. Pearson Prentice Hall Inc., 2006 </a:t>
            </a:r>
          </a:p>
        </p:txBody>
      </p:sp>
      <p:pic>
        <p:nvPicPr>
          <p:cNvPr id="33796" name="Picture 6">
            <a:extLst>
              <a:ext uri="{FF2B5EF4-FFF2-40B4-BE49-F238E27FC236}">
                <a16:creationId xmlns:a16="http://schemas.microsoft.com/office/drawing/2014/main" id="{F0382FE6-0932-F740-AEDB-E8B093AB3F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2836976"/>
            <a:ext cx="12001500" cy="3640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3AC2099-39AC-224C-B39F-508282F33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6AB30B4-55B6-3F40-A810-C98EB2E8AB63}"/>
              </a:ext>
            </a:extLst>
          </p:cNvPr>
          <p:cNvSpPr/>
          <p:nvPr/>
        </p:nvSpPr>
        <p:spPr>
          <a:xfrm>
            <a:off x="9601200" y="15240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382956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836712"/>
            <a:ext cx="118872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ar-IQ" sz="2400" b="1" dirty="0">
                <a:solidFill>
                  <a:schemeClr val="accent1">
                    <a:lumMod val="75000"/>
                  </a:schemeClr>
                </a:solidFill>
                <a:cs typeface="+mj-cs"/>
              </a:rPr>
              <a:t>المصادر:</a:t>
            </a:r>
          </a:p>
          <a:p>
            <a:pPr algn="r" rtl="1"/>
            <a:r>
              <a:rPr lang="ar-IQ" sz="2400" dirty="0">
                <a:cs typeface="+mj-cs"/>
              </a:rPr>
              <a:t>1- اساسيات التحليل الالي ,تاليف:  دوغلاس أ.سكوج     ,دونالد   ام.ويست    ,ترجمة  : د. زهير متي  قصير   د. ادمون ميخائيل حنا   ,د. عبد اللطيف عبد الرزاق عبد الحليم .</a:t>
            </a:r>
          </a:p>
          <a:p>
            <a:pPr algn="r" rtl="1"/>
            <a:r>
              <a:rPr lang="ar-IQ" sz="2400" dirty="0">
                <a:cs typeface="+mj-cs"/>
              </a:rPr>
              <a:t>2-الكيمياء التحليلية ومفهوم  التحليل الكيمياوي الالي , تاليف  :  د.عبد المحسن الحيدري  .</a:t>
            </a:r>
          </a:p>
          <a:p>
            <a:pPr algn="r" rtl="1"/>
            <a:r>
              <a:rPr lang="ar-IQ" sz="2400" dirty="0">
                <a:cs typeface="+mj-cs"/>
              </a:rPr>
              <a:t>3- التحليل الكيمياوي الالي   ,    تاليف  :   د.فاضل جاسم محمد    ,د.صبري ميخائيل فروحة  </a:t>
            </a:r>
          </a:p>
          <a:p>
            <a:pPr algn="r" rtl="1"/>
            <a:r>
              <a:rPr lang="ar-IQ" sz="2400" dirty="0">
                <a:cs typeface="+mj-cs"/>
              </a:rPr>
              <a:t>4--الكيمياء التحليلية الاساسية الحديثة الاساسيات النظرية في طرق التحليل الالي , تاليف  :     د.معين سكندر  ,  د.عبد المحسن الحيدري  د.هادي كاظم عوض  ,د. جواد سلمان البدري.</a:t>
            </a:r>
          </a:p>
          <a:p>
            <a:pPr algn="l"/>
            <a:endParaRPr lang="ar-IQ" sz="2800" dirty="0">
              <a:cs typeface="+mj-cs"/>
            </a:endParaRPr>
          </a:p>
          <a:p>
            <a:pPr algn="l"/>
            <a:r>
              <a:rPr lang="ar-IQ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ar-IQ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inciples of instrumental analysis 6th Edition, 2007 .Douglas A. Skoog ,James Holler, Stanly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Crou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-Understanding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mistry,INSTRUMENTA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ALYSIS .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im Clark 2008</a:t>
            </a:r>
          </a:p>
          <a:p>
            <a:pPr algn="l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-Analytical Chemistry for Technicians.. Third Edition,2003. by John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enke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outheast Community College, Lincoln, Nebraska Printed in the United States of America</a:t>
            </a:r>
          </a:p>
          <a:p>
            <a:pPr algn="r" rtl="1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cs typeface="+mj-cs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13094B4-5AE6-F74D-A41A-3ADC69E66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90EEEC7-7582-7A42-9CCC-8C3A3C350A43}"/>
              </a:ext>
            </a:extLst>
          </p:cNvPr>
          <p:cNvSpPr/>
          <p:nvPr/>
        </p:nvSpPr>
        <p:spPr>
          <a:xfrm>
            <a:off x="9677400" y="111985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774C228-0A89-4D43-A252-3C492D3FD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539ED17-F573-D64F-94FF-FB0BE1ECEA1C}"/>
              </a:ext>
            </a:extLst>
          </p:cNvPr>
          <p:cNvGrpSpPr/>
          <p:nvPr/>
        </p:nvGrpSpPr>
        <p:grpSpPr>
          <a:xfrm>
            <a:off x="76200" y="76200"/>
            <a:ext cx="11963400" cy="6645276"/>
            <a:chOff x="76200" y="76200"/>
            <a:chExt cx="11963400" cy="6645276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24443FFD-2D5E-984F-884F-C1A15170598D}"/>
                </a:ext>
              </a:extLst>
            </p:cNvPr>
            <p:cNvGrpSpPr/>
            <p:nvPr/>
          </p:nvGrpSpPr>
          <p:grpSpPr>
            <a:xfrm>
              <a:off x="76200" y="76200"/>
              <a:ext cx="11963400" cy="6645276"/>
              <a:chOff x="76200" y="76200"/>
              <a:chExt cx="11963400" cy="6645276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E3A6B448-C91F-664B-AAA7-8C40DC28A1B0}"/>
                  </a:ext>
                </a:extLst>
              </p:cNvPr>
              <p:cNvGrpSpPr/>
              <p:nvPr/>
            </p:nvGrpSpPr>
            <p:grpSpPr>
              <a:xfrm>
                <a:off x="76200" y="76200"/>
                <a:ext cx="11963400" cy="6645276"/>
                <a:chOff x="76200" y="76200"/>
                <a:chExt cx="11963400" cy="6645276"/>
              </a:xfrm>
            </p:grpSpPr>
            <p:pic>
              <p:nvPicPr>
                <p:cNvPr id="3" name="Picture 2">
                  <a:extLst>
                    <a:ext uri="{FF2B5EF4-FFF2-40B4-BE49-F238E27FC236}">
                      <a16:creationId xmlns:a16="http://schemas.microsoft.com/office/drawing/2014/main" id="{55B51313-90BE-344C-8B57-758D0281774A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76200" y="76200"/>
                  <a:ext cx="11963400" cy="6645276"/>
                </a:xfrm>
                <a:prstGeom prst="rect">
                  <a:avLst/>
                </a:prstGeom>
              </p:spPr>
            </p:pic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2546329B-FFA6-A346-AABC-68F0D3F4EEAC}"/>
                    </a:ext>
                  </a:extLst>
                </p:cNvPr>
                <p:cNvSpPr txBox="1"/>
                <p:nvPr/>
              </p:nvSpPr>
              <p:spPr>
                <a:xfrm>
                  <a:off x="3270068" y="178525"/>
                  <a:ext cx="5791200" cy="144780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B9837955-E359-2E45-A146-A070DE7F2A9D}"/>
                    </a:ext>
                  </a:extLst>
                </p:cNvPr>
                <p:cNvSpPr/>
                <p:nvPr/>
              </p:nvSpPr>
              <p:spPr>
                <a:xfrm>
                  <a:off x="2209800" y="163285"/>
                  <a:ext cx="7010400" cy="1384995"/>
                </a:xfrm>
                <a:prstGeom prst="rect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solidFill>
                    <a:srgbClr val="C00000"/>
                  </a:solidFill>
                </a:ln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2800" b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Infrared Spectroscopy</a:t>
                  </a:r>
                  <a:br>
                    <a:rPr lang="en-US" sz="2800" b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</a:br>
                  <a:r>
                    <a:rPr lang="en-US" sz="2800" b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(IR)</a:t>
                  </a:r>
                  <a:br>
                    <a:rPr lang="en-US" sz="2800" b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</a:br>
                  <a:r>
                    <a:rPr lang="en-US" altLang="en-US" sz="2800" b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Theory and Interpretation of IR spectra</a:t>
                  </a:r>
                  <a:endParaRPr lang="en-US" sz="2800" b="1" dirty="0">
                    <a:solidFill>
                      <a:srgbClr val="C00000"/>
                    </a:solidFill>
                  </a:endParaRPr>
                </a:p>
              </p:txBody>
            </p:sp>
          </p:grpSp>
          <p:sp>
            <p:nvSpPr>
              <p:cNvPr id="6" name="Down Arrow 5">
                <a:extLst>
                  <a:ext uri="{FF2B5EF4-FFF2-40B4-BE49-F238E27FC236}">
                    <a16:creationId xmlns:a16="http://schemas.microsoft.com/office/drawing/2014/main" id="{B0EE6098-BC4C-2043-B737-8D81309860ED}"/>
                  </a:ext>
                </a:extLst>
              </p:cNvPr>
              <p:cNvSpPr/>
              <p:nvPr/>
            </p:nvSpPr>
            <p:spPr>
              <a:xfrm rot="1608187">
                <a:off x="5496678" y="1492568"/>
                <a:ext cx="453876" cy="753243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40C51DF0-BAB4-7544-BE9D-05B9FD149DE2}"/>
                </a:ext>
              </a:extLst>
            </p:cNvPr>
            <p:cNvSpPr/>
            <p:nvPr/>
          </p:nvSpPr>
          <p:spPr>
            <a:xfrm>
              <a:off x="4191000" y="1635365"/>
              <a:ext cx="1600200" cy="5086111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CEF06BB8-FFBB-3545-9902-33B4F1BA12B6}"/>
              </a:ext>
            </a:extLst>
          </p:cNvPr>
          <p:cNvSpPr/>
          <p:nvPr/>
        </p:nvSpPr>
        <p:spPr>
          <a:xfrm>
            <a:off x="9677400" y="152400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84160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2CB8A3F-E41B-8C4A-9CF3-4EC253201231}"/>
              </a:ext>
            </a:extLst>
          </p:cNvPr>
          <p:cNvSpPr/>
          <p:nvPr/>
        </p:nvSpPr>
        <p:spPr>
          <a:xfrm>
            <a:off x="228600" y="3505200"/>
            <a:ext cx="5410200" cy="1143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7AE4077-8410-D74C-A020-EBB4A415DD4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2" t="4969" r="3106" b="7454"/>
          <a:stretch/>
        </p:blipFill>
        <p:spPr>
          <a:xfrm>
            <a:off x="5943600" y="949607"/>
            <a:ext cx="6248400" cy="495878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1020BC6-41C5-C54C-A17E-A6DC7E2909E2}"/>
              </a:ext>
            </a:extLst>
          </p:cNvPr>
          <p:cNvSpPr/>
          <p:nvPr/>
        </p:nvSpPr>
        <p:spPr>
          <a:xfrm>
            <a:off x="0" y="1166842"/>
            <a:ext cx="6096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The strength of the radiation energy will interact with the molecules in different ways:</a:t>
            </a:r>
          </a:p>
          <a:p>
            <a:pPr>
              <a:lnSpc>
                <a:spcPct val="90000"/>
              </a:lnSpc>
            </a:pP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lnSpc>
                <a:spcPct val="90000"/>
              </a:lnSpc>
              <a:buFont typeface="Wingdings" pitchFamily="2" charset="2"/>
              <a:buChar char="Ø"/>
            </a:pP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High energy sources produce the breaking of bonds       </a:t>
            </a:r>
            <a:r>
              <a:rPr lang="en-GB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-Ray, </a:t>
            </a:r>
            <a:r>
              <a:rPr lang="en-GB" sz="20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en-GB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ys</a:t>
            </a: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0975" lvl="2" indent="-180975">
              <a:lnSpc>
                <a:spcPct val="90000"/>
              </a:lnSpc>
              <a:buFont typeface="Wingdings" pitchFamily="2" charset="2"/>
              <a:buChar char="Ø"/>
            </a:pP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Medium energy sources excite electrons   </a:t>
            </a:r>
          </a:p>
          <a:p>
            <a:pPr marL="0" lvl="2">
              <a:lnSpc>
                <a:spcPct val="90000"/>
              </a:lnSpc>
            </a:pPr>
            <a:r>
              <a:rPr lang="en-GB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V / VISIBLE Spectroscopy</a:t>
            </a:r>
          </a:p>
          <a:p>
            <a:pPr marL="0" lvl="2">
              <a:lnSpc>
                <a:spcPct val="90000"/>
              </a:lnSpc>
            </a:pPr>
            <a:r>
              <a:rPr lang="en-GB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Electronic +Vibrational + Rotational transition)</a:t>
            </a:r>
          </a:p>
          <a:p>
            <a:pPr lvl="2">
              <a:lnSpc>
                <a:spcPct val="90000"/>
              </a:lnSpc>
            </a:pP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0975" lvl="1" indent="-180975">
              <a:lnSpc>
                <a:spcPct val="90000"/>
              </a:lnSpc>
              <a:buFont typeface="Wingdings" pitchFamily="2" charset="2"/>
              <a:buChar char="Ø"/>
            </a:pP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Low energy sources produce vibrations in chemical bonds     </a:t>
            </a:r>
            <a:r>
              <a:rPr lang="en-GB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rared Energy</a:t>
            </a:r>
          </a:p>
          <a:p>
            <a:pPr marL="0" lvl="1">
              <a:lnSpc>
                <a:spcPct val="90000"/>
              </a:lnSpc>
            </a:pPr>
            <a:r>
              <a:rPr lang="en-GB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(Vibrational + Rotational transition)</a:t>
            </a:r>
          </a:p>
          <a:p>
            <a:pPr lvl="2">
              <a:lnSpc>
                <a:spcPct val="90000"/>
              </a:lnSpc>
            </a:pPr>
            <a:endParaRPr lang="en-GB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84150" lvl="1" indent="-171450">
              <a:lnSpc>
                <a:spcPct val="90000"/>
              </a:lnSpc>
              <a:buFont typeface="Wingdings" pitchFamily="2" charset="2"/>
              <a:buChar char="Ø"/>
            </a:pPr>
            <a:r>
              <a:rPr lang="en-GB" sz="2000" b="1" dirty="0">
                <a:latin typeface="Arial" panose="020B0604020202020204" pitchFamily="34" charset="0"/>
                <a:cs typeface="Arial" panose="020B0604020202020204" pitchFamily="34" charset="0"/>
              </a:rPr>
              <a:t>Very low energy sources produce rotation of the chemical bonds </a:t>
            </a:r>
            <a:r>
              <a:rPr lang="en-GB" sz="2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waves and Radio waves(Rotational transition)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A408386-431E-A244-894E-13A4CEDA8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90566B8-04BB-0541-B171-5CB7DD106031}"/>
              </a:ext>
            </a:extLst>
          </p:cNvPr>
          <p:cNvSpPr/>
          <p:nvPr/>
        </p:nvSpPr>
        <p:spPr>
          <a:xfrm rot="5400000">
            <a:off x="8075754" y="2384188"/>
            <a:ext cx="4117693" cy="10668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3159D50-B913-0449-82E4-5A017FD402BA}"/>
              </a:ext>
            </a:extLst>
          </p:cNvPr>
          <p:cNvSpPr/>
          <p:nvPr/>
        </p:nvSpPr>
        <p:spPr>
          <a:xfrm>
            <a:off x="9677400" y="6246"/>
            <a:ext cx="2315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>
              <a:tabLst>
                <a:tab pos="1502410" algn="l"/>
              </a:tabLst>
            </a:pPr>
            <a:r>
              <a:rPr lang="en-US" b="1" i="1" dirty="0">
                <a:latin typeface="Times New Roman"/>
                <a:ea typeface="Times New Roman"/>
              </a:rPr>
              <a:t>Dr. Maha Al-Tameemi</a:t>
            </a:r>
            <a:endParaRPr lang="en-US" sz="800" b="1" i="1" dirty="0"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992179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E40212A-BCB3-ED12-5AEA-14358AAE1F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23D0F19-DC78-3F4C-A48B-9E4A93C3993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</a:extLst>
          </a:blip>
          <a:srcRect l="5546" t="4375" r="4524" b="4885"/>
          <a:stretch/>
        </p:blipFill>
        <p:spPr>
          <a:xfrm>
            <a:off x="572146" y="195675"/>
            <a:ext cx="10591800" cy="6466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7501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40166BD-012A-EDCE-C6EC-3D4732B57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64FDE-A785-410A-88BF-4EC8C78CD11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A8CEDE4-AAA9-31F5-7E1C-B5476654E38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1" r="2294" b="3846"/>
          <a:stretch/>
        </p:blipFill>
        <p:spPr>
          <a:xfrm>
            <a:off x="609600" y="379267"/>
            <a:ext cx="11125200" cy="6357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49797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>
            <a:extLst>
              <a:ext uri="{FF2B5EF4-FFF2-40B4-BE49-F238E27FC236}">
                <a16:creationId xmlns:a16="http://schemas.microsoft.com/office/drawing/2014/main" id="{BDFDDCBB-5A22-1E4E-B0BD-64047D9056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63800" y="25400"/>
            <a:ext cx="8204200" cy="914400"/>
          </a:xfrm>
          <a:noFill/>
          <a:ln/>
        </p:spPr>
        <p:txBody>
          <a:bodyPr/>
          <a:lstStyle/>
          <a:p>
            <a:r>
              <a:rPr lang="en-GB" altLang="ja-JP" sz="3600">
                <a:ea typeface="ＭＳ Ｐゴシック" panose="020B0600070205080204" pitchFamily="34" charset="-128"/>
              </a:rPr>
              <a:t>Energy levels in Infrared Absorption</a:t>
            </a:r>
          </a:p>
        </p:txBody>
      </p:sp>
      <p:sp>
        <p:nvSpPr>
          <p:cNvPr id="350211" name="Text Box 3">
            <a:extLst>
              <a:ext uri="{FF2B5EF4-FFF2-40B4-BE49-F238E27FC236}">
                <a16:creationId xmlns:a16="http://schemas.microsoft.com/office/drawing/2014/main" id="{3B6391E4-A74F-B84C-9856-F79FD88A3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" y="5387231"/>
            <a:ext cx="1181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ja-JP" sz="1600" b="1" dirty="0">
                <a:solidFill>
                  <a:srgbClr val="003399"/>
                </a:solidFill>
              </a:rPr>
              <a:t>Infrared absorption occurs among the ground vibrational states, the energy differences, and the corresponding spectrum, determined by the specific molecular vibration(s).  The infrared absorption is a net energy gain for the molecule and is recorded as an energy loss for the analysis beam. </a:t>
            </a:r>
          </a:p>
        </p:txBody>
      </p:sp>
      <p:grpSp>
        <p:nvGrpSpPr>
          <p:cNvPr id="350212" name="Group 4">
            <a:extLst>
              <a:ext uri="{FF2B5EF4-FFF2-40B4-BE49-F238E27FC236}">
                <a16:creationId xmlns:a16="http://schemas.microsoft.com/office/drawing/2014/main" id="{F31E4A9F-5D7E-8743-BCDA-13C2C2C689E3}"/>
              </a:ext>
            </a:extLst>
          </p:cNvPr>
          <p:cNvGrpSpPr>
            <a:grpSpLocks/>
          </p:cNvGrpSpPr>
          <p:nvPr/>
        </p:nvGrpSpPr>
        <p:grpSpPr bwMode="auto">
          <a:xfrm>
            <a:off x="1752601" y="1117601"/>
            <a:ext cx="8132763" cy="3814763"/>
            <a:chOff x="101" y="782"/>
            <a:chExt cx="5550" cy="2415"/>
          </a:xfrm>
        </p:grpSpPr>
        <p:sp>
          <p:nvSpPr>
            <p:cNvPr id="350213" name="Text Box 5">
              <a:extLst>
                <a:ext uri="{FF2B5EF4-FFF2-40B4-BE49-F238E27FC236}">
                  <a16:creationId xmlns:a16="http://schemas.microsoft.com/office/drawing/2014/main" id="{017F3BC6-B73A-B346-B78B-137A633698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2" y="1584"/>
              <a:ext cx="451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ja-JP" sz="1600" b="1">
                  <a:solidFill>
                    <a:srgbClr val="003399"/>
                  </a:solidFill>
                </a:rPr>
                <a:t>h</a:t>
              </a:r>
              <a:r>
                <a:rPr lang="en-GB" altLang="ja-JP" sz="1600" b="1">
                  <a:solidFill>
                    <a:srgbClr val="003399"/>
                  </a:solidFill>
                  <a:latin typeface="Symbol" pitchFamily="2" charset="2"/>
                </a:rPr>
                <a:t>n</a:t>
              </a:r>
              <a:endParaRPr lang="en-GB" altLang="ja-JP" sz="1600" b="1" baseline="-25000">
                <a:solidFill>
                  <a:srgbClr val="003399"/>
                </a:solidFill>
              </a:endParaRPr>
            </a:p>
          </p:txBody>
        </p:sp>
        <p:grpSp>
          <p:nvGrpSpPr>
            <p:cNvPr id="350214" name="Group 6">
              <a:extLst>
                <a:ext uri="{FF2B5EF4-FFF2-40B4-BE49-F238E27FC236}">
                  <a16:creationId xmlns:a16="http://schemas.microsoft.com/office/drawing/2014/main" id="{C479C9CF-5FB7-3047-864D-FF94E46C93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" y="782"/>
              <a:ext cx="5550" cy="2415"/>
              <a:chOff x="101" y="782"/>
              <a:chExt cx="5550" cy="2415"/>
            </a:xfrm>
          </p:grpSpPr>
          <p:grpSp>
            <p:nvGrpSpPr>
              <p:cNvPr id="350215" name="Group 7">
                <a:extLst>
                  <a:ext uri="{FF2B5EF4-FFF2-40B4-BE49-F238E27FC236}">
                    <a16:creationId xmlns:a16="http://schemas.microsoft.com/office/drawing/2014/main" id="{37857B59-8D30-A146-AD95-20D2F178E28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6" y="782"/>
                <a:ext cx="3083" cy="811"/>
                <a:chOff x="910" y="1161"/>
                <a:chExt cx="2847" cy="384"/>
              </a:xfrm>
            </p:grpSpPr>
            <p:sp>
              <p:nvSpPr>
                <p:cNvPr id="350216" name="Line 8">
                  <a:extLst>
                    <a:ext uri="{FF2B5EF4-FFF2-40B4-BE49-F238E27FC236}">
                      <a16:creationId xmlns:a16="http://schemas.microsoft.com/office/drawing/2014/main" id="{320313D5-8D39-8942-AE43-DCFF7A095C9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0" y="1161"/>
                  <a:ext cx="2847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n-IQ" sz="3200" dirty="0"/>
                </a:p>
              </p:txBody>
            </p:sp>
            <p:sp>
              <p:nvSpPr>
                <p:cNvPr id="350217" name="Line 9">
                  <a:extLst>
                    <a:ext uri="{FF2B5EF4-FFF2-40B4-BE49-F238E27FC236}">
                      <a16:creationId xmlns:a16="http://schemas.microsoft.com/office/drawing/2014/main" id="{E35F9A6D-E518-EE45-BF65-672357DB39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0" y="1257"/>
                  <a:ext cx="2847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n-IQ" sz="3200" dirty="0"/>
                </a:p>
              </p:txBody>
            </p:sp>
            <p:sp>
              <p:nvSpPr>
                <p:cNvPr id="350218" name="Line 10">
                  <a:extLst>
                    <a:ext uri="{FF2B5EF4-FFF2-40B4-BE49-F238E27FC236}">
                      <a16:creationId xmlns:a16="http://schemas.microsoft.com/office/drawing/2014/main" id="{1CF4D0A8-9727-D348-BB3D-DF948A060A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0" y="1353"/>
                  <a:ext cx="2847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n-IQ"/>
                </a:p>
              </p:txBody>
            </p:sp>
            <p:sp>
              <p:nvSpPr>
                <p:cNvPr id="350219" name="Line 11">
                  <a:extLst>
                    <a:ext uri="{FF2B5EF4-FFF2-40B4-BE49-F238E27FC236}">
                      <a16:creationId xmlns:a16="http://schemas.microsoft.com/office/drawing/2014/main" id="{3AFF25A4-D38E-D943-AEE1-66312FF87A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0" y="1449"/>
                  <a:ext cx="2847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n-IQ"/>
                </a:p>
              </p:txBody>
            </p:sp>
            <p:sp>
              <p:nvSpPr>
                <p:cNvPr id="350220" name="Line 12">
                  <a:extLst>
                    <a:ext uri="{FF2B5EF4-FFF2-40B4-BE49-F238E27FC236}">
                      <a16:creationId xmlns:a16="http://schemas.microsoft.com/office/drawing/2014/main" id="{11D74D2E-5A13-524F-88F2-BBA7F9A429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910" y="1545"/>
                  <a:ext cx="2847" cy="0"/>
                </a:xfrm>
                <a:prstGeom prst="line">
                  <a:avLst/>
                </a:prstGeom>
                <a:ln>
                  <a:headEnd/>
                  <a:tailEnd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wrap="none" anchor="ctr"/>
                <a:lstStyle/>
                <a:p>
                  <a:endParaRPr lang="en-IQ"/>
                </a:p>
              </p:txBody>
            </p:sp>
          </p:grpSp>
          <p:sp>
            <p:nvSpPr>
              <p:cNvPr id="350221" name="Text Box 13">
                <a:extLst>
                  <a:ext uri="{FF2B5EF4-FFF2-40B4-BE49-F238E27FC236}">
                    <a16:creationId xmlns:a16="http://schemas.microsoft.com/office/drawing/2014/main" id="{0B58EE4D-C595-9B42-BDD4-CF4D708E44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0" y="1288"/>
                <a:ext cx="901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ja-JP" sz="1600" b="1">
                    <a:solidFill>
                      <a:srgbClr val="003399"/>
                    </a:solidFill>
                  </a:rPr>
                  <a:t>Excited states</a:t>
                </a:r>
              </a:p>
            </p:txBody>
          </p:sp>
          <p:sp>
            <p:nvSpPr>
              <p:cNvPr id="350222" name="Text Box 14">
                <a:extLst>
                  <a:ext uri="{FF2B5EF4-FFF2-40B4-BE49-F238E27FC236}">
                    <a16:creationId xmlns:a16="http://schemas.microsoft.com/office/drawing/2014/main" id="{148D29BC-5A2F-E74D-80EB-A4CF75C7F2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50" y="2584"/>
                <a:ext cx="901" cy="5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GB" altLang="ja-JP" sz="1600" b="1">
                    <a:solidFill>
                      <a:srgbClr val="003399"/>
                    </a:solidFill>
                  </a:rPr>
                  <a:t>Ground (vibrational) states</a:t>
                </a:r>
              </a:p>
            </p:txBody>
          </p:sp>
          <p:sp>
            <p:nvSpPr>
              <p:cNvPr id="350223" name="Text Box 15">
                <a:extLst>
                  <a:ext uri="{FF2B5EF4-FFF2-40B4-BE49-F238E27FC236}">
                    <a16:creationId xmlns:a16="http://schemas.microsoft.com/office/drawing/2014/main" id="{A4CD0983-C5E1-2A4B-ABA2-F3F7D14F88A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98" y="2452"/>
                <a:ext cx="650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66FF33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ja-JP" sz="16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h(</a:t>
                </a:r>
                <a:r>
                  <a:rPr lang="en-GB" altLang="ja-JP" sz="1600" b="1">
                    <a:solidFill>
                      <a:srgbClr val="003399"/>
                    </a:solidFill>
                    <a:latin typeface="Symbol" pitchFamily="2" charset="2"/>
                  </a:rPr>
                  <a:t>n</a:t>
                </a:r>
                <a:r>
                  <a:rPr lang="en-GB" altLang="ja-JP" sz="1600" b="1" baseline="-25000">
                    <a:solidFill>
                      <a:srgbClr val="003399"/>
                    </a:solidFill>
                  </a:rPr>
                  <a:t>1</a:t>
                </a:r>
                <a:r>
                  <a:rPr lang="en-GB" altLang="ja-JP" sz="1600" b="1" baseline="-25000">
                    <a:solidFill>
                      <a:srgbClr val="FFFF00"/>
                    </a:solidFill>
                  </a:rPr>
                  <a:t>  </a:t>
                </a:r>
                <a:r>
                  <a:rPr lang="en-GB" altLang="ja-JP" sz="1600" b="1">
                    <a:solidFill>
                      <a:srgbClr val="FFFF00"/>
                    </a:solidFill>
                  </a:rPr>
                  <a:t>- </a:t>
                </a:r>
                <a:r>
                  <a:rPr lang="en-GB" altLang="ja-JP" sz="1600" b="1">
                    <a:solidFill>
                      <a:srgbClr val="003399"/>
                    </a:solidFill>
                    <a:latin typeface="Symbol" pitchFamily="2" charset="2"/>
                  </a:rPr>
                  <a:t>n</a:t>
                </a:r>
                <a:r>
                  <a:rPr lang="en-GB" altLang="ja-JP" sz="1600" b="1" baseline="-25000">
                    <a:solidFill>
                      <a:srgbClr val="003399"/>
                    </a:solidFill>
                  </a:rPr>
                  <a:t>0 </a:t>
                </a:r>
                <a:r>
                  <a:rPr lang="en-GB" altLang="ja-JP" sz="1600" b="1">
                    <a:solidFill>
                      <a:srgbClr val="003399"/>
                    </a:solidFill>
                  </a:rPr>
                  <a:t>)</a:t>
                </a:r>
                <a:endParaRPr lang="en-GB" altLang="ja-JP" sz="1600" b="1" baseline="-25000">
                  <a:solidFill>
                    <a:srgbClr val="003399"/>
                  </a:solidFill>
                </a:endParaRPr>
              </a:p>
            </p:txBody>
          </p:sp>
          <p:sp>
            <p:nvSpPr>
              <p:cNvPr id="350224" name="Text Box 16">
                <a:extLst>
                  <a:ext uri="{FF2B5EF4-FFF2-40B4-BE49-F238E27FC236}">
                    <a16:creationId xmlns:a16="http://schemas.microsoft.com/office/drawing/2014/main" id="{5EE08C5B-16E2-0E4A-9C1F-79355BBCE1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99" y="2476"/>
                <a:ext cx="661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ja-JP" sz="16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h(</a:t>
                </a:r>
                <a:r>
                  <a:rPr lang="en-GB" altLang="ja-JP" sz="1600" b="1">
                    <a:solidFill>
                      <a:srgbClr val="003399"/>
                    </a:solidFill>
                    <a:latin typeface="Symbol" pitchFamily="2" charset="2"/>
                  </a:rPr>
                  <a:t>n</a:t>
                </a:r>
                <a:r>
                  <a:rPr lang="en-GB" altLang="ja-JP" sz="1600" b="1" baseline="-25000">
                    <a:solidFill>
                      <a:srgbClr val="003399"/>
                    </a:solidFill>
                  </a:rPr>
                  <a:t>1</a:t>
                </a:r>
                <a:r>
                  <a:rPr lang="en-GB" altLang="ja-JP" sz="1600" b="1">
                    <a:solidFill>
                      <a:srgbClr val="003399"/>
                    </a:solidFill>
                  </a:rPr>
                  <a:t> - </a:t>
                </a:r>
                <a:r>
                  <a:rPr lang="en-GB" altLang="ja-JP" sz="1600" b="1">
                    <a:solidFill>
                      <a:srgbClr val="003399"/>
                    </a:solidFill>
                    <a:latin typeface="Symbol" pitchFamily="2" charset="2"/>
                  </a:rPr>
                  <a:t>n</a:t>
                </a:r>
                <a:r>
                  <a:rPr lang="en-GB" altLang="ja-JP" sz="1600" b="1" baseline="-25000">
                    <a:solidFill>
                      <a:srgbClr val="003399"/>
                    </a:solidFill>
                  </a:rPr>
                  <a:t>0</a:t>
                </a:r>
                <a:r>
                  <a:rPr lang="en-GB" altLang="ja-JP" sz="1600" b="1">
                    <a:solidFill>
                      <a:srgbClr val="003399"/>
                    </a:solidFill>
                  </a:rPr>
                  <a:t>)</a:t>
                </a:r>
                <a:endParaRPr lang="en-GB" altLang="ja-JP" sz="1600" b="1" baseline="-25000">
                  <a:solidFill>
                    <a:srgbClr val="003399"/>
                  </a:solidFill>
                </a:endParaRPr>
              </a:p>
            </p:txBody>
          </p:sp>
          <p:sp>
            <p:nvSpPr>
              <p:cNvPr id="350225" name="Text Box 17">
                <a:extLst>
                  <a:ext uri="{FF2B5EF4-FFF2-40B4-BE49-F238E27FC236}">
                    <a16:creationId xmlns:a16="http://schemas.microsoft.com/office/drawing/2014/main" id="{E1617217-4D6F-7E47-8C2F-571214D609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13" y="2236"/>
                <a:ext cx="1309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ja-JP" sz="1600" b="1">
                    <a:solidFill>
                      <a:srgbClr val="003399"/>
                    </a:solidFill>
                    <a:latin typeface="Times New Roman" panose="02020603050405020304" pitchFamily="18" charset="0"/>
                  </a:rPr>
                  <a:t>h(</a:t>
                </a:r>
                <a:r>
                  <a:rPr lang="en-GB" altLang="ja-JP" sz="1600" b="1">
                    <a:solidFill>
                      <a:srgbClr val="003399"/>
                    </a:solidFill>
                    <a:latin typeface="Symbol" pitchFamily="2" charset="2"/>
                  </a:rPr>
                  <a:t>n</a:t>
                </a:r>
                <a:r>
                  <a:rPr lang="en-GB" altLang="ja-JP" sz="1600" b="1" baseline="-25000">
                    <a:solidFill>
                      <a:srgbClr val="003399"/>
                    </a:solidFill>
                  </a:rPr>
                  <a:t>2</a:t>
                </a:r>
                <a:r>
                  <a:rPr lang="en-GB" altLang="ja-JP" sz="1600" b="1">
                    <a:solidFill>
                      <a:srgbClr val="003399"/>
                    </a:solidFill>
                  </a:rPr>
                  <a:t> - </a:t>
                </a:r>
                <a:r>
                  <a:rPr lang="en-GB" altLang="ja-JP" sz="1600" b="1">
                    <a:solidFill>
                      <a:srgbClr val="003399"/>
                    </a:solidFill>
                    <a:latin typeface="Symbol" pitchFamily="2" charset="2"/>
                  </a:rPr>
                  <a:t>n</a:t>
                </a:r>
                <a:r>
                  <a:rPr lang="en-GB" altLang="ja-JP" sz="1600" b="1" baseline="-25000">
                    <a:solidFill>
                      <a:srgbClr val="003399"/>
                    </a:solidFill>
                  </a:rPr>
                  <a:t>1</a:t>
                </a:r>
                <a:r>
                  <a:rPr lang="en-GB" altLang="ja-JP" sz="1600" b="1">
                    <a:solidFill>
                      <a:srgbClr val="003399"/>
                    </a:solidFill>
                  </a:rPr>
                  <a:t>)  (overtone)</a:t>
                </a:r>
                <a:endParaRPr lang="en-GB" altLang="ja-JP" sz="2000" b="1" baseline="-25000">
                  <a:solidFill>
                    <a:srgbClr val="003399"/>
                  </a:solidFill>
                </a:endParaRPr>
              </a:p>
            </p:txBody>
          </p:sp>
          <p:sp>
            <p:nvSpPr>
              <p:cNvPr id="350226" name="Text Box 18">
                <a:extLst>
                  <a:ext uri="{FF2B5EF4-FFF2-40B4-BE49-F238E27FC236}">
                    <a16:creationId xmlns:a16="http://schemas.microsoft.com/office/drawing/2014/main" id="{16E95211-1514-014C-8900-96045408BA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7" y="1853"/>
                <a:ext cx="2140" cy="2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ja-JP" sz="1600" b="1">
                    <a:solidFill>
                      <a:srgbClr val="003399"/>
                    </a:solidFill>
                  </a:rPr>
                  <a:t>Infrared Absorption and</a:t>
                </a:r>
                <a:r>
                  <a:rPr lang="en-GB" altLang="ja-JP" sz="1600" b="1">
                    <a:solidFill>
                      <a:srgbClr val="FFFF00"/>
                    </a:solidFill>
                  </a:rPr>
                  <a:t> </a:t>
                </a:r>
                <a:r>
                  <a:rPr lang="en-GB" altLang="ja-JP" sz="1600" b="1">
                    <a:solidFill>
                      <a:srgbClr val="003399"/>
                    </a:solidFill>
                  </a:rPr>
                  <a:t>Emission</a:t>
                </a:r>
              </a:p>
            </p:txBody>
          </p:sp>
          <p:sp>
            <p:nvSpPr>
              <p:cNvPr id="350227" name="Freeform 19">
                <a:extLst>
                  <a:ext uri="{FF2B5EF4-FFF2-40B4-BE49-F238E27FC236}">
                    <a16:creationId xmlns:a16="http://schemas.microsoft.com/office/drawing/2014/main" id="{5471CB89-91D7-A648-9A1C-B6C40D167E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" y="808"/>
                <a:ext cx="1601" cy="2035"/>
              </a:xfrm>
              <a:custGeom>
                <a:avLst/>
                <a:gdLst>
                  <a:gd name="T0" fmla="*/ 54 w 1601"/>
                  <a:gd name="T1" fmla="*/ 0 h 2035"/>
                  <a:gd name="T2" fmla="*/ 85 w 1601"/>
                  <a:gd name="T3" fmla="*/ 510 h 2035"/>
                  <a:gd name="T4" fmla="*/ 564 w 1601"/>
                  <a:gd name="T5" fmla="*/ 555 h 2035"/>
                  <a:gd name="T6" fmla="*/ 599 w 1601"/>
                  <a:gd name="T7" fmla="*/ 1057 h 2035"/>
                  <a:gd name="T8" fmla="*/ 1067 w 1601"/>
                  <a:gd name="T9" fmla="*/ 1097 h 2035"/>
                  <a:gd name="T10" fmla="*/ 1042 w 1601"/>
                  <a:gd name="T11" fmla="*/ 1625 h 2035"/>
                  <a:gd name="T12" fmla="*/ 1526 w 1601"/>
                  <a:gd name="T13" fmla="*/ 1485 h 2035"/>
                  <a:gd name="T14" fmla="*/ 1494 w 1601"/>
                  <a:gd name="T15" fmla="*/ 2035 h 20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601" h="2035">
                    <a:moveTo>
                      <a:pt x="54" y="0"/>
                    </a:moveTo>
                    <a:cubicBezTo>
                      <a:pt x="28" y="208"/>
                      <a:pt x="0" y="417"/>
                      <a:pt x="85" y="510"/>
                    </a:cubicBezTo>
                    <a:cubicBezTo>
                      <a:pt x="170" y="603"/>
                      <a:pt x="479" y="463"/>
                      <a:pt x="564" y="555"/>
                    </a:cubicBezTo>
                    <a:cubicBezTo>
                      <a:pt x="650" y="646"/>
                      <a:pt x="516" y="967"/>
                      <a:pt x="599" y="1057"/>
                    </a:cubicBezTo>
                    <a:cubicBezTo>
                      <a:pt x="683" y="1147"/>
                      <a:pt x="993" y="1002"/>
                      <a:pt x="1067" y="1097"/>
                    </a:cubicBezTo>
                    <a:cubicBezTo>
                      <a:pt x="1141" y="1192"/>
                      <a:pt x="965" y="1560"/>
                      <a:pt x="1042" y="1625"/>
                    </a:cubicBezTo>
                    <a:cubicBezTo>
                      <a:pt x="1119" y="1690"/>
                      <a:pt x="1451" y="1417"/>
                      <a:pt x="1526" y="1485"/>
                    </a:cubicBezTo>
                    <a:cubicBezTo>
                      <a:pt x="1601" y="1553"/>
                      <a:pt x="1501" y="1921"/>
                      <a:pt x="1494" y="2035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IQ"/>
              </a:p>
            </p:txBody>
          </p:sp>
          <p:grpSp>
            <p:nvGrpSpPr>
              <p:cNvPr id="350228" name="Group 20">
                <a:extLst>
                  <a:ext uri="{FF2B5EF4-FFF2-40B4-BE49-F238E27FC236}">
                    <a16:creationId xmlns:a16="http://schemas.microsoft.com/office/drawing/2014/main" id="{7D014ECF-40B4-3F46-8687-C7708970417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275" y="2328"/>
                <a:ext cx="240" cy="869"/>
                <a:chOff x="1275" y="2328"/>
                <a:chExt cx="240" cy="869"/>
              </a:xfrm>
            </p:grpSpPr>
            <p:sp>
              <p:nvSpPr>
                <p:cNvPr id="350229" name="Text Box 21">
                  <a:extLst>
                    <a:ext uri="{FF2B5EF4-FFF2-40B4-BE49-F238E27FC236}">
                      <a16:creationId xmlns:a16="http://schemas.microsoft.com/office/drawing/2014/main" id="{216E7E46-E626-2240-AF44-5C07295FC8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75" y="2691"/>
                  <a:ext cx="232" cy="31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GB" altLang="ja-JP" sz="1600" b="1" dirty="0">
                      <a:solidFill>
                        <a:srgbClr val="FFFF00"/>
                      </a:solidFill>
                      <a:latin typeface="Symbol" pitchFamily="2" charset="2"/>
                    </a:rPr>
                    <a:t>n</a:t>
                  </a:r>
                  <a:r>
                    <a:rPr lang="en-GB" altLang="ja-JP" sz="1600" b="1" baseline="-25000" dirty="0">
                      <a:solidFill>
                        <a:srgbClr val="FFFF00"/>
                      </a:solidFill>
                    </a:rPr>
                    <a:t>1</a:t>
                  </a:r>
                  <a:endParaRPr lang="en-US" altLang="en-IQ" sz="1600" b="1" baseline="-25000" dirty="0">
                    <a:solidFill>
                      <a:srgbClr val="FFFF00"/>
                    </a:solidFill>
                  </a:endParaRPr>
                </a:p>
              </p:txBody>
            </p:sp>
            <p:sp>
              <p:nvSpPr>
                <p:cNvPr id="350230" name="Text Box 22">
                  <a:extLst>
                    <a:ext uri="{FF2B5EF4-FFF2-40B4-BE49-F238E27FC236}">
                      <a16:creationId xmlns:a16="http://schemas.microsoft.com/office/drawing/2014/main" id="{1623DCE9-A966-4F47-8650-B7A028A79D9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84" y="2514"/>
                  <a:ext cx="231" cy="319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GB" altLang="ja-JP" sz="1600" b="1" dirty="0">
                      <a:solidFill>
                        <a:srgbClr val="003399"/>
                      </a:solidFill>
                      <a:latin typeface="Symbol" pitchFamily="2" charset="2"/>
                    </a:rPr>
                    <a:t>n</a:t>
                  </a:r>
                  <a:r>
                    <a:rPr lang="en-GB" altLang="ja-JP" sz="1600" b="1" baseline="-25000" dirty="0">
                      <a:solidFill>
                        <a:srgbClr val="003399"/>
                      </a:solidFill>
                    </a:rPr>
                    <a:t>2</a:t>
                  </a:r>
                  <a:endParaRPr lang="en-US" altLang="en-IQ" sz="1600" b="1" baseline="-25000" dirty="0">
                    <a:solidFill>
                      <a:srgbClr val="003399"/>
                    </a:solidFill>
                  </a:endParaRPr>
                </a:p>
              </p:txBody>
            </p:sp>
            <p:sp>
              <p:nvSpPr>
                <p:cNvPr id="350231" name="Text Box 23">
                  <a:extLst>
                    <a:ext uri="{FF2B5EF4-FFF2-40B4-BE49-F238E27FC236}">
                      <a16:creationId xmlns:a16="http://schemas.microsoft.com/office/drawing/2014/main" id="{49954DA5-A4A0-F043-AE42-75C6260E48A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75" y="2877"/>
                  <a:ext cx="232" cy="320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GB" altLang="ja-JP" sz="1600" b="1" dirty="0">
                      <a:solidFill>
                        <a:srgbClr val="003399"/>
                      </a:solidFill>
                      <a:latin typeface="Symbol" pitchFamily="2" charset="2"/>
                    </a:rPr>
                    <a:t>n</a:t>
                  </a:r>
                  <a:r>
                    <a:rPr lang="en-GB" altLang="ja-JP" sz="1600" b="1" baseline="-25000" dirty="0">
                      <a:solidFill>
                        <a:srgbClr val="003399"/>
                      </a:solidFill>
                    </a:rPr>
                    <a:t>0</a:t>
                  </a:r>
                  <a:endParaRPr lang="en-US" altLang="en-IQ" sz="1600" b="1" baseline="-25000" dirty="0">
                    <a:solidFill>
                      <a:srgbClr val="003399"/>
                    </a:solidFill>
                  </a:endParaRPr>
                </a:p>
              </p:txBody>
            </p:sp>
            <p:sp>
              <p:nvSpPr>
                <p:cNvPr id="350232" name="Text Box 24">
                  <a:extLst>
                    <a:ext uri="{FF2B5EF4-FFF2-40B4-BE49-F238E27FC236}">
                      <a16:creationId xmlns:a16="http://schemas.microsoft.com/office/drawing/2014/main" id="{CECD514C-8897-3140-A212-A1A365D3E2F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78" y="2328"/>
                  <a:ext cx="230" cy="3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0" hangingPunct="0">
                    <a:spcBef>
                      <a:spcPct val="50000"/>
                    </a:spcBef>
                  </a:pPr>
                  <a:r>
                    <a:rPr lang="en-GB" altLang="ja-JP" sz="1600" b="1">
                      <a:solidFill>
                        <a:srgbClr val="003399"/>
                      </a:solidFill>
                      <a:latin typeface="Symbol" pitchFamily="2" charset="2"/>
                    </a:rPr>
                    <a:t>n</a:t>
                  </a:r>
                  <a:r>
                    <a:rPr lang="en-GB" altLang="ja-JP" sz="1600" b="1" baseline="-25000">
                      <a:solidFill>
                        <a:srgbClr val="003399"/>
                      </a:solidFill>
                    </a:rPr>
                    <a:t>3</a:t>
                  </a:r>
                  <a:endParaRPr lang="en-US" altLang="en-IQ" sz="1600" b="1" baseline="-25000">
                    <a:solidFill>
                      <a:srgbClr val="003399"/>
                    </a:solidFill>
                  </a:endParaRPr>
                </a:p>
              </p:txBody>
            </p:sp>
          </p:grpSp>
          <p:grpSp>
            <p:nvGrpSpPr>
              <p:cNvPr id="350233" name="Group 25">
                <a:extLst>
                  <a:ext uri="{FF2B5EF4-FFF2-40B4-BE49-F238E27FC236}">
                    <a16:creationId xmlns:a16="http://schemas.microsoft.com/office/drawing/2014/main" id="{1460997C-4000-6F4A-B0AA-9EC26789775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516" y="2287"/>
                <a:ext cx="3083" cy="807"/>
                <a:chOff x="1516" y="2287"/>
                <a:chExt cx="3083" cy="807"/>
              </a:xfrm>
            </p:grpSpPr>
            <p:grpSp>
              <p:nvGrpSpPr>
                <p:cNvPr id="350234" name="Group 26">
                  <a:extLst>
                    <a:ext uri="{FF2B5EF4-FFF2-40B4-BE49-F238E27FC236}">
                      <a16:creationId xmlns:a16="http://schemas.microsoft.com/office/drawing/2014/main" id="{900F7108-0322-8140-9E57-B6B8B0E83970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516" y="2287"/>
                  <a:ext cx="3083" cy="730"/>
                  <a:chOff x="910" y="1161"/>
                  <a:chExt cx="2847" cy="384"/>
                </a:xfrm>
              </p:grpSpPr>
              <p:sp>
                <p:nvSpPr>
                  <p:cNvPr id="350235" name="Line 27">
                    <a:extLst>
                      <a:ext uri="{FF2B5EF4-FFF2-40B4-BE49-F238E27FC236}">
                        <a16:creationId xmlns:a16="http://schemas.microsoft.com/office/drawing/2014/main" id="{2DBC90B5-1007-AD4D-BE4C-6FDDB4A83B2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0" y="1161"/>
                    <a:ext cx="2847" cy="0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accent2"/>
                  </a:lnRef>
                  <a:fillRef idx="0">
                    <a:schemeClr val="accent2"/>
                  </a:fillRef>
                  <a:effectRef idx="1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wrap="none" anchor="ctr"/>
                  <a:lstStyle/>
                  <a:p>
                    <a:endParaRPr lang="en-IQ"/>
                  </a:p>
                </p:txBody>
              </p:sp>
              <p:sp>
                <p:nvSpPr>
                  <p:cNvPr id="350236" name="Line 28">
                    <a:extLst>
                      <a:ext uri="{FF2B5EF4-FFF2-40B4-BE49-F238E27FC236}">
                        <a16:creationId xmlns:a16="http://schemas.microsoft.com/office/drawing/2014/main" id="{B1A2FF0A-7DE5-434C-BFA4-56B5816D65EF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0" y="1257"/>
                    <a:ext cx="2847" cy="0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accent2"/>
                  </a:lnRef>
                  <a:fillRef idx="0">
                    <a:schemeClr val="accent2"/>
                  </a:fillRef>
                  <a:effectRef idx="1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wrap="none" anchor="ctr"/>
                  <a:lstStyle/>
                  <a:p>
                    <a:endParaRPr lang="en-IQ"/>
                  </a:p>
                </p:txBody>
              </p:sp>
              <p:sp>
                <p:nvSpPr>
                  <p:cNvPr id="350237" name="Line 29">
                    <a:extLst>
                      <a:ext uri="{FF2B5EF4-FFF2-40B4-BE49-F238E27FC236}">
                        <a16:creationId xmlns:a16="http://schemas.microsoft.com/office/drawing/2014/main" id="{4D658049-A4D6-5E4E-AD16-77592EC0FD84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0" y="1353"/>
                    <a:ext cx="2847" cy="0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accent2"/>
                  </a:lnRef>
                  <a:fillRef idx="0">
                    <a:schemeClr val="accent2"/>
                  </a:fillRef>
                  <a:effectRef idx="1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wrap="none" anchor="ctr"/>
                  <a:lstStyle/>
                  <a:p>
                    <a:endParaRPr lang="en-IQ"/>
                  </a:p>
                </p:txBody>
              </p:sp>
              <p:sp>
                <p:nvSpPr>
                  <p:cNvPr id="350238" name="Line 30">
                    <a:extLst>
                      <a:ext uri="{FF2B5EF4-FFF2-40B4-BE49-F238E27FC236}">
                        <a16:creationId xmlns:a16="http://schemas.microsoft.com/office/drawing/2014/main" id="{695C9BB8-231D-0749-B568-202AC650C47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0" y="1449"/>
                    <a:ext cx="2847" cy="0"/>
                  </a:xfrm>
                  <a:prstGeom prst="line">
                    <a:avLst/>
                  </a:prstGeom>
                  <a:ln>
                    <a:headEnd/>
                    <a:tailEnd/>
                  </a:ln>
                </p:spPr>
                <p:style>
                  <a:lnRef idx="2">
                    <a:schemeClr val="accent2"/>
                  </a:lnRef>
                  <a:fillRef idx="0">
                    <a:schemeClr val="accent2"/>
                  </a:fillRef>
                  <a:effectRef idx="1">
                    <a:schemeClr val="accent2"/>
                  </a:effectRef>
                  <a:fontRef idx="minor">
                    <a:schemeClr val="tx1"/>
                  </a:fontRef>
                </p:style>
                <p:txBody>
                  <a:bodyPr wrap="none" anchor="ctr"/>
                  <a:lstStyle/>
                  <a:p>
                    <a:endParaRPr lang="en-IQ"/>
                  </a:p>
                </p:txBody>
              </p:sp>
              <p:sp>
                <p:nvSpPr>
                  <p:cNvPr id="350239" name="Line 31">
                    <a:extLst>
                      <a:ext uri="{FF2B5EF4-FFF2-40B4-BE49-F238E27FC236}">
                        <a16:creationId xmlns:a16="http://schemas.microsoft.com/office/drawing/2014/main" id="{23058E93-8FBE-6F4B-B54E-C875B0CE6972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910" y="1545"/>
                    <a:ext cx="2847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FF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Q"/>
                  </a:p>
                </p:txBody>
              </p:sp>
            </p:grpSp>
            <p:sp>
              <p:nvSpPr>
                <p:cNvPr id="350240" name="Oval 32">
                  <a:extLst>
                    <a:ext uri="{FF2B5EF4-FFF2-40B4-BE49-F238E27FC236}">
                      <a16:creationId xmlns:a16="http://schemas.microsoft.com/office/drawing/2014/main" id="{F804544E-23F9-334C-BEB6-1894F709A1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19" y="2964"/>
                  <a:ext cx="113" cy="112"/>
                </a:xfrm>
                <a:prstGeom prst="ellipse">
                  <a:avLst/>
                </a:prstGeom>
                <a:solidFill>
                  <a:srgbClr val="3333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IQ"/>
                </a:p>
              </p:txBody>
            </p:sp>
            <p:sp>
              <p:nvSpPr>
                <p:cNvPr id="350241" name="Oval 33">
                  <a:extLst>
                    <a:ext uri="{FF2B5EF4-FFF2-40B4-BE49-F238E27FC236}">
                      <a16:creationId xmlns:a16="http://schemas.microsoft.com/office/drawing/2014/main" id="{1710EE17-53F2-D44C-98FD-6940EB7A089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48" y="2963"/>
                  <a:ext cx="113" cy="112"/>
                </a:xfrm>
                <a:prstGeom prst="ellipse">
                  <a:avLst/>
                </a:prstGeom>
                <a:solidFill>
                  <a:srgbClr val="3333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IQ"/>
                </a:p>
              </p:txBody>
            </p:sp>
            <p:sp>
              <p:nvSpPr>
                <p:cNvPr id="350242" name="Oval 34">
                  <a:extLst>
                    <a:ext uri="{FF2B5EF4-FFF2-40B4-BE49-F238E27FC236}">
                      <a16:creationId xmlns:a16="http://schemas.microsoft.com/office/drawing/2014/main" id="{D8CE69B2-E292-A64B-9AF8-208A47855C0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90" y="2964"/>
                  <a:ext cx="113" cy="112"/>
                </a:xfrm>
                <a:prstGeom prst="ellipse">
                  <a:avLst/>
                </a:prstGeom>
                <a:solidFill>
                  <a:srgbClr val="3333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IQ"/>
                </a:p>
              </p:txBody>
            </p:sp>
            <p:sp>
              <p:nvSpPr>
                <p:cNvPr id="350243" name="Oval 35">
                  <a:extLst>
                    <a:ext uri="{FF2B5EF4-FFF2-40B4-BE49-F238E27FC236}">
                      <a16:creationId xmlns:a16="http://schemas.microsoft.com/office/drawing/2014/main" id="{BE33DD04-EC58-2C4F-AA84-2BD7F5A4A0E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369" y="2963"/>
                  <a:ext cx="113" cy="112"/>
                </a:xfrm>
                <a:prstGeom prst="ellipse">
                  <a:avLst/>
                </a:prstGeom>
                <a:solidFill>
                  <a:srgbClr val="3333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IQ"/>
                </a:p>
              </p:txBody>
            </p:sp>
            <p:sp>
              <p:nvSpPr>
                <p:cNvPr id="350244" name="Oval 36">
                  <a:extLst>
                    <a:ext uri="{FF2B5EF4-FFF2-40B4-BE49-F238E27FC236}">
                      <a16:creationId xmlns:a16="http://schemas.microsoft.com/office/drawing/2014/main" id="{1AE6E751-2CC6-2740-87B4-02D57E01BD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214" y="2969"/>
                  <a:ext cx="113" cy="112"/>
                </a:xfrm>
                <a:prstGeom prst="ellipse">
                  <a:avLst/>
                </a:prstGeom>
                <a:solidFill>
                  <a:srgbClr val="3333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IQ"/>
                </a:p>
              </p:txBody>
            </p:sp>
            <p:sp>
              <p:nvSpPr>
                <p:cNvPr id="350245" name="Oval 37">
                  <a:extLst>
                    <a:ext uri="{FF2B5EF4-FFF2-40B4-BE49-F238E27FC236}">
                      <a16:creationId xmlns:a16="http://schemas.microsoft.com/office/drawing/2014/main" id="{147C6A44-4E54-934A-9A7F-5EF968B62C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92" y="2982"/>
                  <a:ext cx="113" cy="112"/>
                </a:xfrm>
                <a:prstGeom prst="ellipse">
                  <a:avLst/>
                </a:prstGeom>
                <a:solidFill>
                  <a:srgbClr val="3333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IQ"/>
                </a:p>
              </p:txBody>
            </p:sp>
            <p:grpSp>
              <p:nvGrpSpPr>
                <p:cNvPr id="350246" name="Group 38">
                  <a:extLst>
                    <a:ext uri="{FF2B5EF4-FFF2-40B4-BE49-F238E27FC236}">
                      <a16:creationId xmlns:a16="http://schemas.microsoft.com/office/drawing/2014/main" id="{D409BEED-6067-D54A-B0AA-7AFAF9C2C5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14" y="2771"/>
                  <a:ext cx="237" cy="305"/>
                  <a:chOff x="1814" y="2771"/>
                  <a:chExt cx="237" cy="305"/>
                </a:xfrm>
              </p:grpSpPr>
              <p:sp>
                <p:nvSpPr>
                  <p:cNvPr id="350247" name="Oval 39">
                    <a:extLst>
                      <a:ext uri="{FF2B5EF4-FFF2-40B4-BE49-F238E27FC236}">
                        <a16:creationId xmlns:a16="http://schemas.microsoft.com/office/drawing/2014/main" id="{66F74E5C-2E42-A645-A26F-1765912FB88B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814" y="2964"/>
                    <a:ext cx="112" cy="112"/>
                  </a:xfrm>
                  <a:prstGeom prst="ellipse">
                    <a:avLst/>
                  </a:prstGeom>
                  <a:solidFill>
                    <a:srgbClr val="3333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Q"/>
                  </a:p>
                </p:txBody>
              </p:sp>
              <p:sp>
                <p:nvSpPr>
                  <p:cNvPr id="350248" name="Oval 40">
                    <a:extLst>
                      <a:ext uri="{FF2B5EF4-FFF2-40B4-BE49-F238E27FC236}">
                        <a16:creationId xmlns:a16="http://schemas.microsoft.com/office/drawing/2014/main" id="{FC433BB6-AA19-FE4D-9852-7D92D428245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938" y="2771"/>
                    <a:ext cx="113" cy="112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Q"/>
                  </a:p>
                </p:txBody>
              </p:sp>
              <p:sp>
                <p:nvSpPr>
                  <p:cNvPr id="350249" name="Line 41">
                    <a:extLst>
                      <a:ext uri="{FF2B5EF4-FFF2-40B4-BE49-F238E27FC236}">
                        <a16:creationId xmlns:a16="http://schemas.microsoft.com/office/drawing/2014/main" id="{A114EE81-A623-7245-BC24-CA3C64F783A9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96" y="2871"/>
                    <a:ext cx="72" cy="93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Q"/>
                  </a:p>
                </p:txBody>
              </p:sp>
            </p:grpSp>
            <p:grpSp>
              <p:nvGrpSpPr>
                <p:cNvPr id="350250" name="Group 42">
                  <a:extLst>
                    <a:ext uri="{FF2B5EF4-FFF2-40B4-BE49-F238E27FC236}">
                      <a16:creationId xmlns:a16="http://schemas.microsoft.com/office/drawing/2014/main" id="{967F249C-C59C-8A4A-942B-93E3119A802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563" y="2587"/>
                  <a:ext cx="272" cy="307"/>
                  <a:chOff x="2563" y="2587"/>
                  <a:chExt cx="272" cy="307"/>
                </a:xfrm>
              </p:grpSpPr>
              <p:sp>
                <p:nvSpPr>
                  <p:cNvPr id="350251" name="Oval 43">
                    <a:extLst>
                      <a:ext uri="{FF2B5EF4-FFF2-40B4-BE49-F238E27FC236}">
                        <a16:creationId xmlns:a16="http://schemas.microsoft.com/office/drawing/2014/main" id="{E0E2A6BA-CB33-064B-8265-579DD76E5D45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563" y="2782"/>
                    <a:ext cx="112" cy="112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Q"/>
                  </a:p>
                </p:txBody>
              </p:sp>
              <p:sp>
                <p:nvSpPr>
                  <p:cNvPr id="350252" name="Oval 44">
                    <a:extLst>
                      <a:ext uri="{FF2B5EF4-FFF2-40B4-BE49-F238E27FC236}">
                        <a16:creationId xmlns:a16="http://schemas.microsoft.com/office/drawing/2014/main" id="{BFA0DC8D-9C75-1043-8D58-09986CCD29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22" y="2587"/>
                    <a:ext cx="113" cy="112"/>
                  </a:xfrm>
                  <a:prstGeom prst="ellipse">
                    <a:avLst/>
                  </a:prstGeom>
                  <a:solidFill>
                    <a:srgbClr val="FF99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Q"/>
                  </a:p>
                </p:txBody>
              </p:sp>
              <p:sp>
                <p:nvSpPr>
                  <p:cNvPr id="350253" name="Line 45">
                    <a:extLst>
                      <a:ext uri="{FF2B5EF4-FFF2-40B4-BE49-F238E27FC236}">
                        <a16:creationId xmlns:a16="http://schemas.microsoft.com/office/drawing/2014/main" id="{F433A01C-096F-A243-8956-68A6171A670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661" y="2682"/>
                    <a:ext cx="96" cy="10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Q"/>
                  </a:p>
                </p:txBody>
              </p:sp>
            </p:grpSp>
            <p:grpSp>
              <p:nvGrpSpPr>
                <p:cNvPr id="350254" name="Group 46">
                  <a:extLst>
                    <a:ext uri="{FF2B5EF4-FFF2-40B4-BE49-F238E27FC236}">
                      <a16:creationId xmlns:a16="http://schemas.microsoft.com/office/drawing/2014/main" id="{D947D8E5-49CC-4841-8CCF-1F39D269169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25" y="2766"/>
                  <a:ext cx="310" cy="302"/>
                  <a:chOff x="3925" y="2766"/>
                  <a:chExt cx="310" cy="302"/>
                </a:xfrm>
              </p:grpSpPr>
              <p:sp>
                <p:nvSpPr>
                  <p:cNvPr id="350255" name="Oval 47">
                    <a:extLst>
                      <a:ext uri="{FF2B5EF4-FFF2-40B4-BE49-F238E27FC236}">
                        <a16:creationId xmlns:a16="http://schemas.microsoft.com/office/drawing/2014/main" id="{6EA43441-8813-B84C-8C6A-5C8C359A154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3925" y="2766"/>
                    <a:ext cx="113" cy="112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Q"/>
                  </a:p>
                </p:txBody>
              </p:sp>
              <p:sp>
                <p:nvSpPr>
                  <p:cNvPr id="350256" name="Oval 48">
                    <a:extLst>
                      <a:ext uri="{FF2B5EF4-FFF2-40B4-BE49-F238E27FC236}">
                        <a16:creationId xmlns:a16="http://schemas.microsoft.com/office/drawing/2014/main" id="{6FAB4576-B05C-E741-9FDD-A6B0A5803A5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122" y="2956"/>
                    <a:ext cx="113" cy="112"/>
                  </a:xfrm>
                  <a:prstGeom prst="ellipse">
                    <a:avLst/>
                  </a:prstGeom>
                  <a:solidFill>
                    <a:srgbClr val="3333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Q"/>
                  </a:p>
                </p:txBody>
              </p:sp>
              <p:sp>
                <p:nvSpPr>
                  <p:cNvPr id="350257" name="Line 49">
                    <a:extLst>
                      <a:ext uri="{FF2B5EF4-FFF2-40B4-BE49-F238E27FC236}">
                        <a16:creationId xmlns:a16="http://schemas.microsoft.com/office/drawing/2014/main" id="{63AAE4CE-C208-1F44-8CB7-55818C03D9D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4017" y="2859"/>
                    <a:ext cx="117" cy="105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 type="triangl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IQ"/>
                  </a:p>
                </p:txBody>
              </p:sp>
            </p:grpSp>
          </p:grpSp>
        </p:grpSp>
      </p:grpSp>
    </p:spTree>
  </p:cSld>
  <p:clrMapOvr>
    <a:masterClrMapping/>
  </p:clrMapOvr>
  <p:transition/>
</p:sld>
</file>

<file path=ppt/theme/theme1.xml><?xml version="1.0" encoding="utf-8"?>
<a:theme xmlns:a="http://schemas.openxmlformats.org/drawingml/2006/main" name="سمة Office">
  <a:themeElements>
    <a:clrScheme name="Orange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{2AF953B6-C7AF-8943-96CF-F3AB71152D70}tf10001067</Template>
  <TotalTime>3476</TotalTime>
  <Words>3855</Words>
  <Application>Microsoft Macintosh PowerPoint</Application>
  <PresentationFormat>Widescreen</PresentationFormat>
  <Paragraphs>368</Paragraphs>
  <Slides>3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7" baseType="lpstr">
      <vt:lpstr>Arial</vt:lpstr>
      <vt:lpstr>Calibri</vt:lpstr>
      <vt:lpstr>Comic Sans MS</vt:lpstr>
      <vt:lpstr>Symbol</vt:lpstr>
      <vt:lpstr>Times New Roman</vt:lpstr>
      <vt:lpstr>Wingdings</vt:lpstr>
      <vt:lpstr>سمة Office</vt:lpstr>
      <vt:lpstr>CS ChemDraw Drawing</vt:lpstr>
      <vt:lpstr>Instrumental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ergy levels in Infrared Absorption</vt:lpstr>
      <vt:lpstr>What is IR radiation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etching Vibrations of a CH2 Group</vt:lpstr>
      <vt:lpstr>Bending Vibrations of a CH2 Group</vt:lpstr>
      <vt:lpstr>Bending Vibrations of a CH2 Group</vt:lpstr>
      <vt:lpstr>PowerPoint Presentation</vt:lpstr>
      <vt:lpstr>PowerPoint Presentation</vt:lpstr>
      <vt:lpstr>PowerPoint Presentation</vt:lpstr>
      <vt:lpstr>PowerPoint Presentation</vt:lpstr>
      <vt:lpstr>Infrared active bonds</vt:lpstr>
      <vt:lpstr>Infrared band shapes</vt:lpstr>
      <vt:lpstr>Information obtained from IR spectra </vt:lpstr>
      <vt:lpstr>IR absorption range</vt:lpstr>
      <vt:lpstr>The fingerprint region</vt:lpstr>
      <vt:lpstr> IR spectrum of Alkanes </vt:lpstr>
      <vt:lpstr>IR spectrum of Alkenes</vt:lpstr>
      <vt:lpstr>IR spectrum of Alkenes</vt:lpstr>
      <vt:lpstr>IR spectrum of Alkynes</vt:lpstr>
      <vt:lpstr>IR spectrum of Alkynes</vt:lpstr>
      <vt:lpstr> IR spectrum of Nitrile </vt:lpstr>
      <vt:lpstr> IR spectrum of Alcohol </vt:lpstr>
      <vt:lpstr>IR spectrum of Aldehydes and Ketones</vt:lpstr>
      <vt:lpstr>IR spectrum of Aldehydes and Ketones</vt:lpstr>
      <vt:lpstr>IR spectrum of Carboxylic acid</vt:lpstr>
      <vt:lpstr>IR spectrum of Amines</vt:lpstr>
      <vt:lpstr>IR spectrum of Amid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sadia</dc:creator>
  <cp:lastModifiedBy>Dr. Maha Al-Tameemi</cp:lastModifiedBy>
  <cp:revision>330</cp:revision>
  <dcterms:created xsi:type="dcterms:W3CDTF">2011-10-30T16:43:55Z</dcterms:created>
  <dcterms:modified xsi:type="dcterms:W3CDTF">2024-11-03T14:37:15Z</dcterms:modified>
</cp:coreProperties>
</file>